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3F17" w:rsidRPr="00612893" w:rsidRDefault="00EE43F3" w:rsidP="005A4E37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  <w:t>2</w:t>
      </w:r>
      <w:r w:rsidRPr="00EE43F3">
        <w:rPr>
          <w:rFonts w:ascii="Times New Roman" w:eastAsia="Times New Roman" w:hAnsi="Times New Roman" w:cs="Times New Roman"/>
          <w:b/>
          <w:kern w:val="36"/>
          <w:sz w:val="28"/>
          <w:szCs w:val="28"/>
          <w:lang w:eastAsia="ru-RU"/>
        </w:rPr>
        <w:t>3</w:t>
      </w:r>
      <w:r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  <w:t>.1</w:t>
      </w:r>
      <w:r w:rsidRPr="00EE43F3">
        <w:rPr>
          <w:rFonts w:ascii="Times New Roman" w:eastAsia="Times New Roman" w:hAnsi="Times New Roman" w:cs="Times New Roman"/>
          <w:b/>
          <w:kern w:val="36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  <w:t>.2016</w:t>
      </w:r>
      <w:r w:rsidR="007943F2"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  <w:t xml:space="preserve"> </w:t>
      </w:r>
      <w:r w:rsidR="00833F17" w:rsidRPr="00612893"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  <w:t>ж.</w:t>
      </w:r>
    </w:p>
    <w:p w:rsidR="00833F17" w:rsidRPr="00612893" w:rsidRDefault="00833F17" w:rsidP="00833F17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</w:pPr>
    </w:p>
    <w:p w:rsidR="00190238" w:rsidRDefault="00EE43F3" w:rsidP="005A4E37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</w:pPr>
      <w:r w:rsidRPr="00E85961"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  <w:t>10</w:t>
      </w:r>
      <w:r w:rsidR="00833F17" w:rsidRPr="00612893"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  <w:t>-«Ә» сынып.</w:t>
      </w:r>
    </w:p>
    <w:p w:rsidR="00190238" w:rsidRDefault="00190238" w:rsidP="005A4E37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</w:pPr>
    </w:p>
    <w:p w:rsidR="00833F17" w:rsidRPr="00EE43F3" w:rsidRDefault="00EE43F3" w:rsidP="005A4E37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  <w:t xml:space="preserve">Алгебра </w:t>
      </w:r>
    </w:p>
    <w:p w:rsidR="00833F17" w:rsidRPr="00612893" w:rsidRDefault="00833F17" w:rsidP="00833F17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</w:pPr>
    </w:p>
    <w:p w:rsidR="00833F17" w:rsidRPr="00A03904" w:rsidRDefault="00833F17" w:rsidP="00A03904">
      <w:pPr>
        <w:spacing w:after="0" w:line="240" w:lineRule="auto"/>
        <w:outlineLvl w:val="0"/>
        <w:rPr>
          <w:rFonts w:ascii="Times New Roman" w:eastAsia="Times New Roman" w:hAnsi="Times New Roman" w:cs="Times New Roman"/>
          <w:kern w:val="36"/>
          <w:sz w:val="28"/>
          <w:szCs w:val="28"/>
          <w:lang w:val="kk-KZ" w:eastAsia="ru-RU"/>
        </w:rPr>
      </w:pP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 xml:space="preserve">Сабақтың </w:t>
      </w:r>
      <w:r w:rsidRPr="00612893"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  <w:t xml:space="preserve">тақырыбы: </w:t>
      </w:r>
      <w:r w:rsidR="00EE43F3" w:rsidRPr="00A03904">
        <w:rPr>
          <w:rFonts w:ascii="Times New Roman" w:eastAsia="Times New Roman" w:hAnsi="Times New Roman" w:cs="Times New Roman"/>
          <w:kern w:val="36"/>
          <w:sz w:val="28"/>
          <w:szCs w:val="28"/>
          <w:lang w:val="kk-KZ" w:eastAsia="ru-RU"/>
        </w:rPr>
        <w:t xml:space="preserve">Қарапайым тригонометриялық теңдеулерге </w:t>
      </w:r>
      <w:r w:rsidR="00743C11" w:rsidRPr="00A03904">
        <w:rPr>
          <w:rFonts w:ascii="Times New Roman" w:eastAsia="Times New Roman" w:hAnsi="Times New Roman" w:cs="Times New Roman"/>
          <w:kern w:val="36"/>
          <w:sz w:val="28"/>
          <w:szCs w:val="28"/>
          <w:lang w:val="kk-KZ" w:eastAsia="ru-RU"/>
        </w:rPr>
        <w:t>есептер шығару</w:t>
      </w:r>
    </w:p>
    <w:p w:rsidR="00833F17" w:rsidRPr="00612893" w:rsidRDefault="00833F17" w:rsidP="00833F17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lang w:val="kk-KZ" w:eastAsia="ru-RU"/>
        </w:rPr>
      </w:pPr>
    </w:p>
    <w:p w:rsidR="00833F17" w:rsidRPr="00612893" w:rsidRDefault="00833F17" w:rsidP="00833F17">
      <w:pPr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Сабақтың мақсат</w:t>
      </w:r>
      <w:r w:rsidR="00AF013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тар</w:t>
      </w: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ы:</w:t>
      </w:r>
    </w:p>
    <w:p w:rsidR="005A4E37" w:rsidRPr="00612893" w:rsidRDefault="00833F17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br/>
      </w: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1.Білімділік</w:t>
      </w:r>
      <w:r w:rsidRPr="00EF36DE">
        <w:rPr>
          <w:rFonts w:ascii="Times New Roman" w:hAnsi="Times New Roman" w:cs="Times New Roman"/>
          <w:sz w:val="28"/>
          <w:szCs w:val="28"/>
          <w:lang w:val="kk-KZ"/>
        </w:rPr>
        <w:t xml:space="preserve">: </w:t>
      </w:r>
      <w:r w:rsidR="00EF36DE" w:rsidRPr="00EF36DE">
        <w:rPr>
          <w:rFonts w:ascii="Times New Roman" w:hAnsi="Times New Roman" w:cs="Times New Roman"/>
          <w:sz w:val="28"/>
          <w:szCs w:val="28"/>
          <w:lang w:val="kk-KZ"/>
        </w:rPr>
        <w:t>Қарапайым тригонометриялық теңдеулер туралы түсінік беру; қарапайым тригонометриялық теңдеулерді шешу тәсілдерін үйрету</w:t>
      </w:r>
      <w:r w:rsidR="00D104A4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.</w:t>
      </w:r>
    </w:p>
    <w:p w:rsidR="005A4E37" w:rsidRPr="00612893" w:rsidRDefault="00833F17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2.Дамытушылық:</w:t>
      </w:r>
      <w:r w:rsidR="009D60EE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743C11" w:rsidRPr="00743C11">
        <w:rPr>
          <w:rFonts w:ascii="Times New Roman" w:hAnsi="Times New Roman" w:cs="Times New Roman"/>
          <w:sz w:val="28"/>
          <w:szCs w:val="28"/>
          <w:lang w:val="kk-KZ"/>
        </w:rPr>
        <w:t>сте сақтау, ауызша есептеу және логи</w:t>
      </w:r>
      <w:r w:rsidR="00743C11">
        <w:rPr>
          <w:rFonts w:ascii="Times New Roman" w:hAnsi="Times New Roman" w:cs="Times New Roman"/>
          <w:sz w:val="28"/>
          <w:szCs w:val="28"/>
          <w:lang w:val="kk-KZ"/>
        </w:rPr>
        <w:t xml:space="preserve">калық ойлау қабілеттерін, </w:t>
      </w:r>
      <w:r w:rsidR="006F7050">
        <w:rPr>
          <w:rFonts w:ascii="Times New Roman" w:hAnsi="Times New Roman" w:cs="Times New Roman"/>
          <w:sz w:val="28"/>
          <w:szCs w:val="28"/>
          <w:lang w:val="kk-KZ"/>
        </w:rPr>
        <w:t xml:space="preserve">талдау және саралау </w:t>
      </w:r>
      <w:r w:rsidR="00743C11" w:rsidRPr="00743C11">
        <w:rPr>
          <w:rFonts w:ascii="Times New Roman" w:hAnsi="Times New Roman" w:cs="Times New Roman"/>
          <w:sz w:val="28"/>
          <w:szCs w:val="28"/>
          <w:lang w:val="kk-KZ"/>
        </w:rPr>
        <w:t xml:space="preserve"> қабілеттерін дамыту.</w:t>
      </w:r>
      <w:r w:rsidRPr="00743C11">
        <w:rPr>
          <w:rFonts w:ascii="Times New Roman" w:hAnsi="Times New Roman" w:cs="Times New Roman"/>
          <w:sz w:val="28"/>
          <w:szCs w:val="28"/>
          <w:lang w:val="kk-KZ"/>
        </w:rPr>
        <w:br/>
      </w: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3.Тәрбиелік:</w:t>
      </w:r>
      <w:r w:rsidR="005A4E37"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Оқушыларды алғырлыққа, ұқыптылыққа, формулаларды пайдалану арқылы жүйелілікке, нақтылыққа, жетістігін бағалай білуге тәрбиелеу.</w:t>
      </w:r>
    </w:p>
    <w:p w:rsidR="00833F17" w:rsidRPr="00612893" w:rsidRDefault="00833F17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Сабақтың түрі:</w:t>
      </w:r>
      <w:r w:rsidR="00743C11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пысықтау сабағы</w:t>
      </w:r>
    </w:p>
    <w:p w:rsidR="00762680" w:rsidRDefault="00833F17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Сабақтың өтілу әдісі:</w:t>
      </w:r>
      <w:r w:rsidR="006F7050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с</w:t>
      </w:r>
      <w:r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ұрақ-жауап, практикалық - проблемалық, іздену</w:t>
      </w:r>
      <w:r w:rsidR="005A4E37"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, түсіндіру</w:t>
      </w:r>
      <w:r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br/>
      </w: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Сабақтың көрнекілігі:</w:t>
      </w:r>
      <w:r w:rsidR="00CA4FE2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 xml:space="preserve"> К</w:t>
      </w:r>
      <w:r w:rsidR="00F046CF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омпьютер</w:t>
      </w:r>
      <w:r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 xml:space="preserve">, </w:t>
      </w:r>
      <w:r w:rsidR="002304A5"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тест материалдары</w:t>
      </w:r>
      <w:r w:rsidR="00762680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, бейне</w:t>
      </w:r>
      <w:r w:rsidR="00ED33F8" w:rsidRPr="00ED33F8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ролик</w:t>
      </w:r>
      <w:r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br/>
      </w:r>
      <w:r w:rsidRPr="00A039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Сабақтың барысы:</w:t>
      </w:r>
      <w:r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br/>
      </w: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I.Ұйымдастыру</w:t>
      </w:r>
      <w:r w:rsidR="000B087E"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 xml:space="preserve"> кезеңі</w:t>
      </w:r>
      <w:r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:</w:t>
      </w:r>
    </w:p>
    <w:p w:rsidR="00762680" w:rsidRDefault="00833F17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а) Сәлемдесу</w:t>
      </w:r>
    </w:p>
    <w:p w:rsidR="00AF013D" w:rsidRDefault="00833F17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ә) Оқушыларды түгендеу</w:t>
      </w:r>
    </w:p>
    <w:p w:rsidR="00762680" w:rsidRDefault="005A4E37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б)</w:t>
      </w:r>
      <w:r w:rsidR="007943F2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 xml:space="preserve"> </w:t>
      </w:r>
      <w:r w:rsidR="00455CD2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Сыныптың сабаққа дайындығын тексеру</w:t>
      </w:r>
    </w:p>
    <w:p w:rsidR="00ED59B0" w:rsidRDefault="00AF013D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 xml:space="preserve"> в) </w:t>
      </w:r>
      <w:r w:rsidR="00455CD2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Оқушылардың сабаққа дайындығын тексеру</w:t>
      </w:r>
      <w:r w:rsidR="00833F17"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br/>
      </w:r>
      <w:r w:rsidR="00833F17"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II.</w:t>
      </w:r>
      <w:r w:rsidR="00ED59B0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Негізгі бөлім</w:t>
      </w:r>
    </w:p>
    <w:p w:rsidR="00003FDF" w:rsidRPr="00612893" w:rsidRDefault="00072A0B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1</w:t>
      </w:r>
      <w:r w:rsidR="00003FDF"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.Психологиялық дайындық</w:t>
      </w:r>
    </w:p>
    <w:p w:rsidR="00072A0B" w:rsidRDefault="00072A0B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2. Өтілген тақырыпты сұрау</w:t>
      </w:r>
    </w:p>
    <w:p w:rsidR="00762680" w:rsidRDefault="00072A0B" w:rsidP="00833F1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3</w:t>
      </w:r>
      <w:r w:rsidR="00C07CE3" w:rsidRPr="0061289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.</w:t>
      </w:r>
      <w:r w:rsidR="009D60EE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Үйге берілген есепт</w:t>
      </w:r>
      <w:r w:rsidR="00ED59B0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і тексеру</w:t>
      </w:r>
    </w:p>
    <w:p w:rsidR="00833F17" w:rsidRPr="00965C70" w:rsidRDefault="00B822DB" w:rsidP="00AF1723">
      <w:pPr>
        <w:shd w:val="clear" w:color="auto" w:fill="FFFFFF"/>
        <w:spacing w:after="0" w:line="300" w:lineRule="atLeast"/>
        <w:rPr>
          <w:rFonts w:ascii="Times New Roman" w:hAnsi="Times New Roman" w:cs="Times New Roman"/>
          <w:b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>№</w:t>
      </w:r>
      <w:r w:rsidR="00455CD2">
        <w:rPr>
          <w:rFonts w:ascii="Times New Roman" w:hAnsi="Times New Roman" w:cs="Times New Roman"/>
          <w:b/>
          <w:sz w:val="28"/>
          <w:szCs w:val="28"/>
          <w:lang w:val="kk-KZ"/>
        </w:rPr>
        <w:t>98</w:t>
      </w:r>
    </w:p>
    <w:p w:rsidR="00900D04" w:rsidRPr="00F046CF" w:rsidRDefault="00EF36DE" w:rsidP="00AF1723">
      <w:pPr>
        <w:shd w:val="clear" w:color="auto" w:fill="FFFFFF"/>
        <w:spacing w:after="0" w:line="300" w:lineRule="atLeast"/>
        <w:rPr>
          <w:rFonts w:ascii="Times New Roman" w:hAnsi="Times New Roman" w:cs="Times New Roman"/>
          <w:sz w:val="28"/>
          <w:szCs w:val="28"/>
          <w:lang w:val="kk-KZ"/>
        </w:rPr>
      </w:pPr>
      <w:r w:rsidRPr="00F046CF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E64FC3"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) </w:t>
      </w:r>
      <w:r w:rsidRPr="00F046CF">
        <w:rPr>
          <w:rFonts w:ascii="Times New Roman" w:hAnsi="Times New Roman" w:cs="Times New Roman"/>
          <w:position w:val="-26"/>
          <w:sz w:val="28"/>
          <w:szCs w:val="28"/>
        </w:rPr>
        <w:object w:dxaOrig="10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6pt" o:ole="">
            <v:imagedata r:id="rId5" o:title=""/>
          </v:shape>
          <o:OLEObject Type="Embed" ProgID="Equation.DSMT4" ShapeID="_x0000_i1025" DrawAspect="Content" ObjectID="_1549144732" r:id="rId6"/>
        </w:object>
      </w:r>
      <w:r w:rsidR="00E64FC3" w:rsidRPr="00F046CF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F0000" w:rsidRPr="00F046CF">
        <w:rPr>
          <w:rFonts w:ascii="Times New Roman" w:hAnsi="Times New Roman" w:cs="Times New Roman"/>
          <w:position w:val="-26"/>
          <w:sz w:val="28"/>
          <w:szCs w:val="28"/>
        </w:rPr>
        <w:object w:dxaOrig="3260" w:dyaOrig="700">
          <v:shape id="_x0000_i1026" type="#_x0000_t75" style="width:162.75pt;height:34.5pt" o:ole="">
            <v:imagedata r:id="rId7" o:title=""/>
          </v:shape>
          <o:OLEObject Type="Embed" ProgID="Equation.DSMT4" ShapeID="_x0000_i1026" DrawAspect="Content" ObjectID="_1549144733" r:id="rId8"/>
        </w:object>
      </w:r>
      <w:r w:rsidR="00900D04"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5F0000" w:rsidRPr="00F046CF">
        <w:rPr>
          <w:rFonts w:ascii="Times New Roman" w:hAnsi="Times New Roman" w:cs="Times New Roman"/>
          <w:position w:val="-28"/>
          <w:sz w:val="28"/>
          <w:szCs w:val="28"/>
        </w:rPr>
        <w:object w:dxaOrig="2580" w:dyaOrig="720">
          <v:shape id="_x0000_i1027" type="#_x0000_t75" style="width:129pt;height:37.5pt" o:ole="">
            <v:imagedata r:id="rId9" o:title=""/>
          </v:shape>
          <o:OLEObject Type="Embed" ProgID="Equation.DSMT4" ShapeID="_x0000_i1027" DrawAspect="Content" ObjectID="_1549144734" r:id="rId10"/>
        </w:object>
      </w:r>
      <w:r w:rsidRPr="00F046CF">
        <w:rPr>
          <w:rFonts w:ascii="Times New Roman" w:hAnsi="Times New Roman" w:cs="Times New Roman"/>
          <w:sz w:val="28"/>
          <w:szCs w:val="28"/>
          <w:lang w:val="kk-KZ"/>
        </w:rPr>
        <w:t>;</w:t>
      </w:r>
    </w:p>
    <w:p w:rsidR="00E64FC3" w:rsidRPr="00F046CF" w:rsidRDefault="00EF36DE" w:rsidP="00AF1723">
      <w:pPr>
        <w:shd w:val="clear" w:color="auto" w:fill="FFFFFF"/>
        <w:spacing w:after="0" w:line="300" w:lineRule="atLeast"/>
        <w:rPr>
          <w:rFonts w:ascii="Times New Roman" w:hAnsi="Times New Roman" w:cs="Times New Roman"/>
          <w:sz w:val="28"/>
          <w:szCs w:val="28"/>
          <w:lang w:val="kk-KZ"/>
        </w:rPr>
      </w:pPr>
      <w:r w:rsidRPr="00F046CF">
        <w:rPr>
          <w:rFonts w:ascii="Times New Roman" w:hAnsi="Times New Roman" w:cs="Times New Roman"/>
          <w:sz w:val="28"/>
          <w:szCs w:val="28"/>
          <w:lang w:val="kk-KZ"/>
        </w:rPr>
        <w:lastRenderedPageBreak/>
        <w:t xml:space="preserve">ә) </w:t>
      </w:r>
      <w:r w:rsidR="00900D04" w:rsidRPr="00F046CF">
        <w:rPr>
          <w:rFonts w:ascii="Times New Roman" w:hAnsi="Times New Roman" w:cs="Times New Roman"/>
          <w:position w:val="-26"/>
          <w:sz w:val="28"/>
          <w:szCs w:val="28"/>
        </w:rPr>
        <w:object w:dxaOrig="1219" w:dyaOrig="760">
          <v:shape id="_x0000_i1028" type="#_x0000_t75" style="width:60.75pt;height:39.75pt" o:ole="">
            <v:imagedata r:id="rId11" o:title=""/>
          </v:shape>
          <o:OLEObject Type="Embed" ProgID="Equation.DSMT4" ShapeID="_x0000_i1028" DrawAspect="Content" ObjectID="_1549144735" r:id="rId12"/>
        </w:object>
      </w:r>
      <w:r w:rsidR="00900D04"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5F0000" w:rsidRPr="00F046CF">
        <w:rPr>
          <w:rFonts w:ascii="Times New Roman" w:hAnsi="Times New Roman" w:cs="Times New Roman"/>
          <w:position w:val="-26"/>
          <w:sz w:val="28"/>
          <w:szCs w:val="28"/>
        </w:rPr>
        <w:object w:dxaOrig="3440" w:dyaOrig="760">
          <v:shape id="_x0000_i1029" type="#_x0000_t75" style="width:171pt;height:38.25pt" o:ole="">
            <v:imagedata r:id="rId13" o:title=""/>
          </v:shape>
          <o:OLEObject Type="Embed" ProgID="Equation.DSMT4" ShapeID="_x0000_i1029" DrawAspect="Content" ObjectID="_1549144736" r:id="rId14"/>
        </w:object>
      </w:r>
      <w:r w:rsidR="00900D04"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5F0000" w:rsidRPr="00F046CF">
        <w:rPr>
          <w:rFonts w:ascii="Times New Roman" w:hAnsi="Times New Roman" w:cs="Times New Roman"/>
          <w:position w:val="-28"/>
          <w:sz w:val="28"/>
          <w:szCs w:val="28"/>
        </w:rPr>
        <w:object w:dxaOrig="2580" w:dyaOrig="720">
          <v:shape id="_x0000_i1030" type="#_x0000_t75" style="width:129pt;height:37.5pt" o:ole="">
            <v:imagedata r:id="rId15" o:title=""/>
          </v:shape>
          <o:OLEObject Type="Embed" ProgID="Equation.DSMT4" ShapeID="_x0000_i1030" DrawAspect="Content" ObjectID="_1549144737" r:id="rId16"/>
        </w:object>
      </w:r>
      <w:r w:rsidR="00900D04" w:rsidRPr="00F046CF">
        <w:rPr>
          <w:rFonts w:ascii="Times New Roman" w:hAnsi="Times New Roman" w:cs="Times New Roman"/>
          <w:sz w:val="28"/>
          <w:szCs w:val="28"/>
          <w:lang w:val="kk-KZ"/>
        </w:rPr>
        <w:t>;</w:t>
      </w:r>
    </w:p>
    <w:p w:rsidR="00900D04" w:rsidRPr="00F046CF" w:rsidRDefault="00900D04" w:rsidP="00AF1723">
      <w:pPr>
        <w:shd w:val="clear" w:color="auto" w:fill="FFFFFF"/>
        <w:spacing w:after="0" w:line="300" w:lineRule="atLeast"/>
        <w:rPr>
          <w:rFonts w:ascii="Times New Roman" w:hAnsi="Times New Roman" w:cs="Times New Roman"/>
          <w:sz w:val="28"/>
          <w:szCs w:val="28"/>
          <w:lang w:val="kk-KZ"/>
        </w:rPr>
      </w:pPr>
      <w:r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б) </w:t>
      </w:r>
      <w:r w:rsidRPr="00F046CF">
        <w:rPr>
          <w:rFonts w:ascii="Times New Roman" w:hAnsi="Times New Roman" w:cs="Times New Roman"/>
          <w:position w:val="-26"/>
          <w:sz w:val="28"/>
          <w:szCs w:val="28"/>
        </w:rPr>
        <w:object w:dxaOrig="1080" w:dyaOrig="700">
          <v:shape id="_x0000_i1031" type="#_x0000_t75" style="width:54.75pt;height:36pt" o:ole="">
            <v:imagedata r:id="rId17" o:title=""/>
          </v:shape>
          <o:OLEObject Type="Embed" ProgID="Equation.DSMT4" ShapeID="_x0000_i1031" DrawAspect="Content" ObjectID="_1549144738" r:id="rId18"/>
        </w:object>
      </w:r>
      <w:r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Pr="00F046CF">
        <w:rPr>
          <w:rFonts w:ascii="Times New Roman" w:hAnsi="Times New Roman" w:cs="Times New Roman"/>
          <w:position w:val="-26"/>
          <w:sz w:val="28"/>
          <w:szCs w:val="28"/>
        </w:rPr>
        <w:object w:dxaOrig="3019" w:dyaOrig="700">
          <v:shape id="_x0000_i1032" type="#_x0000_t75" style="width:150pt;height:34.5pt" o:ole="">
            <v:imagedata r:id="rId19" o:title=""/>
          </v:shape>
          <o:OLEObject Type="Embed" ProgID="Equation.DSMT4" ShapeID="_x0000_i1032" DrawAspect="Content" ObjectID="_1549144739" r:id="rId20"/>
        </w:object>
      </w:r>
      <w:r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Pr="00F046CF">
        <w:rPr>
          <w:rFonts w:ascii="Times New Roman" w:hAnsi="Times New Roman" w:cs="Times New Roman"/>
          <w:position w:val="-28"/>
          <w:sz w:val="28"/>
          <w:szCs w:val="28"/>
        </w:rPr>
        <w:object w:dxaOrig="2320" w:dyaOrig="720">
          <v:shape id="_x0000_i1033" type="#_x0000_t75" style="width:117pt;height:37.5pt" o:ole="">
            <v:imagedata r:id="rId21" o:title=""/>
          </v:shape>
          <o:OLEObject Type="Embed" ProgID="Equation.DSMT4" ShapeID="_x0000_i1033" DrawAspect="Content" ObjectID="_1549144740" r:id="rId22"/>
        </w:object>
      </w:r>
    </w:p>
    <w:p w:rsidR="00900D04" w:rsidRPr="00F046CF" w:rsidRDefault="00900D04" w:rsidP="00AF1723">
      <w:pPr>
        <w:shd w:val="clear" w:color="auto" w:fill="FFFFFF"/>
        <w:spacing w:after="0" w:line="300" w:lineRule="atLeast"/>
        <w:rPr>
          <w:rFonts w:ascii="Times New Roman" w:hAnsi="Times New Roman" w:cs="Times New Roman"/>
          <w:sz w:val="28"/>
          <w:szCs w:val="28"/>
          <w:lang w:val="kk-KZ"/>
        </w:rPr>
      </w:pPr>
      <w:r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в) </w:t>
      </w:r>
      <w:r w:rsidRPr="00F046CF">
        <w:rPr>
          <w:rFonts w:ascii="Times New Roman" w:hAnsi="Times New Roman" w:cs="Times New Roman"/>
          <w:position w:val="-26"/>
          <w:sz w:val="28"/>
          <w:szCs w:val="28"/>
        </w:rPr>
        <w:object w:dxaOrig="1460" w:dyaOrig="760">
          <v:shape id="_x0000_i1034" type="#_x0000_t75" style="width:73.5pt;height:39.75pt" o:ole="">
            <v:imagedata r:id="rId23" o:title=""/>
          </v:shape>
          <o:OLEObject Type="Embed" ProgID="Equation.DSMT4" ShapeID="_x0000_i1034" DrawAspect="Content" ObjectID="_1549144741" r:id="rId24"/>
        </w:object>
      </w:r>
      <w:r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Pr="00F046CF">
        <w:rPr>
          <w:rFonts w:ascii="Times New Roman" w:hAnsi="Times New Roman" w:cs="Times New Roman"/>
          <w:position w:val="-38"/>
          <w:sz w:val="28"/>
          <w:szCs w:val="28"/>
        </w:rPr>
        <w:object w:dxaOrig="3660" w:dyaOrig="900">
          <v:shape id="_x0000_i1035" type="#_x0000_t75" style="width:183.75pt;height:45.75pt" o:ole="">
            <v:imagedata r:id="rId25" o:title=""/>
          </v:shape>
          <o:OLEObject Type="Embed" ProgID="Equation.DSMT4" ShapeID="_x0000_i1035" DrawAspect="Content" ObjectID="_1549144742" r:id="rId26"/>
        </w:object>
      </w:r>
      <w:r w:rsidRPr="00F046CF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5F0000" w:rsidRPr="00F046CF">
        <w:rPr>
          <w:rFonts w:ascii="Times New Roman" w:hAnsi="Times New Roman" w:cs="Times New Roman"/>
          <w:position w:val="-28"/>
          <w:sz w:val="28"/>
          <w:szCs w:val="28"/>
        </w:rPr>
        <w:object w:dxaOrig="2439" w:dyaOrig="720">
          <v:shape id="_x0000_i1036" type="#_x0000_t75" style="width:121.5pt;height:37.5pt" o:ole="">
            <v:imagedata r:id="rId27" o:title=""/>
          </v:shape>
          <o:OLEObject Type="Embed" ProgID="Equation.DSMT4" ShapeID="_x0000_i1036" DrawAspect="Content" ObjectID="_1549144743" r:id="rId28"/>
        </w:object>
      </w:r>
    </w:p>
    <w:p w:rsidR="009E024B" w:rsidRDefault="009E024B" w:rsidP="00C07CE3">
      <w:pPr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 w:rsidRPr="009E024B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Өткен сабақты пысықтау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:</w:t>
      </w:r>
    </w:p>
    <w:p w:rsidR="009E024B" w:rsidRDefault="009E024B" w:rsidP="00C07CE3">
      <w:pPr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</w:p>
    <w:p w:rsidR="00146FBE" w:rsidRPr="00350813" w:rsidRDefault="00455CD2" w:rsidP="004956C4">
      <w:pPr>
        <w:pStyle w:val="a3"/>
        <w:numPr>
          <w:ilvl w:val="0"/>
          <w:numId w:val="15"/>
        </w:numPr>
        <w:shd w:val="clear" w:color="auto" w:fill="FFFFFF"/>
        <w:spacing w:after="100" w:afterAutospacing="1" w:line="300" w:lineRule="atLeast"/>
        <w:ind w:left="714" w:hanging="357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Кері тригонометриялық функцияларды тақтаға жазыңыз</w:t>
      </w:r>
      <w:r w:rsidR="009D60EE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.</w:t>
      </w:r>
    </w:p>
    <w:p w:rsidR="00DD6DDD" w:rsidRPr="00350813" w:rsidRDefault="00455CD2" w:rsidP="004956C4">
      <w:pPr>
        <w:pStyle w:val="a3"/>
        <w:numPr>
          <w:ilvl w:val="0"/>
          <w:numId w:val="15"/>
        </w:numPr>
        <w:shd w:val="clear" w:color="auto" w:fill="FFFFFF"/>
        <w:spacing w:after="100" w:afterAutospacing="1" w:line="300" w:lineRule="atLeast"/>
        <w:ind w:left="714" w:hanging="357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6556D6">
        <w:rPr>
          <w:position w:val="-12"/>
        </w:rPr>
        <w:object w:dxaOrig="780" w:dyaOrig="360">
          <v:shape id="_x0000_i1037" type="#_x0000_t75" style="width:39.75pt;height:18.75pt" o:ole="">
            <v:imagedata r:id="rId29" o:title=""/>
          </v:shape>
          <o:OLEObject Type="Embed" ProgID="Equation.DSMT4" ShapeID="_x0000_i1037" DrawAspect="Content" ObjectID="_1549144744" r:id="rId30"/>
        </w:object>
      </w:r>
      <w:r w:rsidRPr="00455CD2">
        <w:rPr>
          <w:rFonts w:ascii="Times New Roman" w:hAnsi="Times New Roman" w:cs="Times New Roman"/>
          <w:sz w:val="28"/>
          <w:szCs w:val="28"/>
          <w:lang w:val="kk-KZ"/>
        </w:rPr>
        <w:t>мәні неге тең</w:t>
      </w:r>
      <w:r w:rsidR="00DD6DDD" w:rsidRPr="00455CD2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?</w:t>
      </w:r>
    </w:p>
    <w:p w:rsidR="00DD6DDD" w:rsidRPr="00350813" w:rsidRDefault="00A56DF4" w:rsidP="004956C4">
      <w:pPr>
        <w:pStyle w:val="a3"/>
        <w:numPr>
          <w:ilvl w:val="0"/>
          <w:numId w:val="15"/>
        </w:numPr>
        <w:shd w:val="clear" w:color="auto" w:fill="FFFFFF"/>
        <w:spacing w:after="100" w:afterAutospacing="1" w:line="300" w:lineRule="atLeast"/>
        <w:ind w:left="714" w:hanging="357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Қарапайым тригонометриялық теңдеулерге анықтама беріңіз</w:t>
      </w:r>
      <w:r w:rsidR="009D60EE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.</w:t>
      </w:r>
    </w:p>
    <w:p w:rsidR="00146FBE" w:rsidRPr="00350813" w:rsidRDefault="00A56DF4" w:rsidP="004956C4">
      <w:pPr>
        <w:pStyle w:val="a3"/>
        <w:numPr>
          <w:ilvl w:val="0"/>
          <w:numId w:val="15"/>
        </w:numPr>
        <w:shd w:val="clear" w:color="auto" w:fill="FFFFFF"/>
        <w:spacing w:after="100" w:afterAutospacing="1" w:line="300" w:lineRule="atLeast"/>
        <w:ind w:left="714" w:hanging="357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Тригонометриялық функциялардың графиктері қалай аталады?</w:t>
      </w:r>
    </w:p>
    <w:p w:rsidR="00146FBE" w:rsidRPr="00350813" w:rsidRDefault="00A56DF4" w:rsidP="004956C4">
      <w:pPr>
        <w:pStyle w:val="a3"/>
        <w:numPr>
          <w:ilvl w:val="0"/>
          <w:numId w:val="15"/>
        </w:numPr>
        <w:shd w:val="clear" w:color="auto" w:fill="FFFFFF"/>
        <w:spacing w:after="100" w:afterAutospacing="1" w:line="300" w:lineRule="atLeast"/>
        <w:ind w:left="714" w:hanging="357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A56DF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val="kk-KZ" w:eastAsia="ru-RU"/>
        </w:rPr>
        <w:object w:dxaOrig="999" w:dyaOrig="300">
          <v:shape id="_x0000_i1038" type="#_x0000_t75" style="width:49.5pt;height:15pt" o:ole="">
            <v:imagedata r:id="rId31" o:title=""/>
          </v:shape>
          <o:OLEObject Type="Embed" ProgID="Equation.DSMT4" ShapeID="_x0000_i1038" DrawAspect="Content" ObjectID="_1549144745" r:id="rId32"/>
        </w:object>
      </w:r>
      <w:r w:rsidR="009D60EE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 xml:space="preserve">теңдеуі </w:t>
      </w:r>
      <w:r w:rsidR="00EF36DE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шешімінің жалпы түрі</w:t>
      </w:r>
    </w:p>
    <w:p w:rsidR="00DD6DDD" w:rsidRPr="00350813" w:rsidRDefault="00EF36DE" w:rsidP="004956C4">
      <w:pPr>
        <w:pStyle w:val="a3"/>
        <w:numPr>
          <w:ilvl w:val="0"/>
          <w:numId w:val="15"/>
        </w:numPr>
        <w:shd w:val="clear" w:color="auto" w:fill="FFFFFF"/>
        <w:spacing w:after="100" w:afterAutospacing="1" w:line="300" w:lineRule="atLeast"/>
        <w:ind w:left="714" w:hanging="357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Тригонометриялық функциялардың арасындағы жұп функцияны айтыңыз</w:t>
      </w:r>
      <w:r w:rsidR="009D60EE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.</w:t>
      </w:r>
    </w:p>
    <w:p w:rsidR="00D20549" w:rsidRPr="00DD6DDD" w:rsidRDefault="00D20549" w:rsidP="00DD6DDD">
      <w:pPr>
        <w:pStyle w:val="a3"/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</w:p>
    <w:p w:rsidR="00833F17" w:rsidRPr="00445323" w:rsidRDefault="00445323" w:rsidP="00445323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 xml:space="preserve">1) </w:t>
      </w:r>
      <w:r w:rsidR="00833F17" w:rsidRPr="0044532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Жаңа тақырып</w:t>
      </w:r>
      <w:r w:rsidR="006F7050" w:rsidRPr="0044532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 xml:space="preserve"> бойынша видеоролик</w:t>
      </w:r>
    </w:p>
    <w:p w:rsidR="00833F17" w:rsidRPr="003A68D0" w:rsidRDefault="00ED59B0" w:rsidP="003A68D0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2</w:t>
      </w:r>
      <w:r w:rsidR="006F7050" w:rsidRPr="006F7050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)</w:t>
      </w:r>
      <w:r w:rsidR="00833F17" w:rsidRPr="003A68D0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Есеп</w:t>
      </w:r>
      <w:r w:rsidR="00404B9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тер</w:t>
      </w:r>
      <w:r w:rsidR="00833F17" w:rsidRPr="003A68D0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 xml:space="preserve"> шығару: </w:t>
      </w:r>
    </w:p>
    <w:p w:rsidR="00DB37AF" w:rsidRPr="003A68D0" w:rsidRDefault="00F417F6" w:rsidP="00884D91">
      <w:pPr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91" type="#_x0000_t5" style="position:absolute;margin-left:-2.8pt;margin-top:4.85pt;width:29.95pt;height:15.85pt;z-index:251660288"/>
        </w:pict>
      </w:r>
    </w:p>
    <w:p w:rsidR="002345AD" w:rsidRDefault="002345AD" w:rsidP="00884D91">
      <w:pPr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</w:p>
    <w:p w:rsidR="00833F17" w:rsidRPr="003A68D0" w:rsidRDefault="00830721" w:rsidP="00884D91">
      <w:pPr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№</w:t>
      </w:r>
      <w:r w:rsidR="00A0228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99</w:t>
      </w:r>
    </w:p>
    <w:p w:rsidR="002F51AB" w:rsidRPr="00202294" w:rsidRDefault="00A0228D" w:rsidP="00A0228D">
      <w:pPr>
        <w:shd w:val="clear" w:color="auto" w:fill="FFFFFF"/>
        <w:spacing w:after="0" w:line="300" w:lineRule="atLeast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202294">
        <w:rPr>
          <w:rFonts w:ascii="Times New Roman" w:hAnsi="Times New Roman" w:cs="Times New Roman"/>
          <w:sz w:val="28"/>
          <w:szCs w:val="28"/>
          <w:lang w:val="kk-KZ"/>
        </w:rPr>
        <w:t xml:space="preserve">а) </w:t>
      </w:r>
      <w:r w:rsidRPr="00202294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39" type="#_x0000_t75" style="width:41.25pt;height:18.75pt" o:ole="">
            <v:imagedata r:id="rId33" o:title=""/>
          </v:shape>
          <o:OLEObject Type="Embed" ProgID="Equation.DSMT4" ShapeID="_x0000_i1039" DrawAspect="Content" ObjectID="_1549144746" r:id="rId34"/>
        </w:object>
      </w:r>
      <w:r w:rsidRPr="00202294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Pr="00202294">
        <w:rPr>
          <w:rFonts w:ascii="Times New Roman" w:hAnsi="Times New Roman" w:cs="Times New Roman"/>
          <w:position w:val="-12"/>
          <w:sz w:val="28"/>
          <w:szCs w:val="28"/>
        </w:rPr>
        <w:object w:dxaOrig="2520" w:dyaOrig="360">
          <v:shape id="_x0000_i1040" type="#_x0000_t75" style="width:126.75pt;height:18.75pt" o:ole="">
            <v:imagedata r:id="rId35" o:title=""/>
          </v:shape>
          <o:OLEObject Type="Embed" ProgID="Equation.DSMT4" ShapeID="_x0000_i1040" DrawAspect="Content" ObjectID="_1549144747" r:id="rId36"/>
        </w:object>
      </w:r>
    </w:p>
    <w:p w:rsidR="00CA17C2" w:rsidRPr="00202294" w:rsidRDefault="00A0228D" w:rsidP="00A0228D">
      <w:pPr>
        <w:shd w:val="clear" w:color="auto" w:fill="FFFFFF"/>
        <w:spacing w:after="0" w:line="300" w:lineRule="atLeast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202294">
        <w:rPr>
          <w:rFonts w:ascii="Times New Roman" w:hAnsi="Times New Roman" w:cs="Times New Roman"/>
          <w:sz w:val="28"/>
          <w:szCs w:val="28"/>
          <w:lang w:val="kk-KZ"/>
        </w:rPr>
        <w:t xml:space="preserve">ә) </w:t>
      </w:r>
      <w:r w:rsidRPr="00202294">
        <w:rPr>
          <w:rFonts w:ascii="Times New Roman" w:hAnsi="Times New Roman" w:cs="Times New Roman"/>
          <w:position w:val="-28"/>
          <w:sz w:val="28"/>
          <w:szCs w:val="28"/>
        </w:rPr>
        <w:object w:dxaOrig="3700" w:dyaOrig="720">
          <v:shape id="_x0000_i1041" type="#_x0000_t75" style="width:258pt;height:45pt" o:ole="">
            <v:imagedata r:id="rId37" o:title=""/>
          </v:shape>
          <o:OLEObject Type="Embed" ProgID="Equation.DSMT4" ShapeID="_x0000_i1041" DrawAspect="Content" ObjectID="_1549144748" r:id="rId38"/>
        </w:object>
      </w:r>
    </w:p>
    <w:p w:rsidR="00D02388" w:rsidRPr="00202294" w:rsidRDefault="00A0228D" w:rsidP="00A0228D">
      <w:pPr>
        <w:shd w:val="clear" w:color="auto" w:fill="FFFFFF"/>
        <w:spacing w:after="0" w:line="300" w:lineRule="atLeast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202294">
        <w:rPr>
          <w:rFonts w:ascii="Times New Roman" w:hAnsi="Times New Roman" w:cs="Times New Roman"/>
          <w:sz w:val="28"/>
          <w:szCs w:val="28"/>
          <w:lang w:val="kk-KZ"/>
        </w:rPr>
        <w:t xml:space="preserve">б) </w:t>
      </w:r>
      <w:r w:rsidRPr="00202294">
        <w:rPr>
          <w:rFonts w:ascii="Times New Roman" w:hAnsi="Times New Roman" w:cs="Times New Roman"/>
          <w:position w:val="-28"/>
          <w:sz w:val="28"/>
          <w:szCs w:val="28"/>
        </w:rPr>
        <w:object w:dxaOrig="6000" w:dyaOrig="720">
          <v:shape id="_x0000_i1042" type="#_x0000_t75" style="width:299.25pt;height:36pt" o:ole="">
            <v:imagedata r:id="rId39" o:title=""/>
          </v:shape>
          <o:OLEObject Type="Embed" ProgID="Equation.DSMT4" ShapeID="_x0000_i1042" DrawAspect="Content" ObjectID="_1549144749" r:id="rId40"/>
        </w:object>
      </w:r>
    </w:p>
    <w:p w:rsidR="00D02388" w:rsidRPr="00202294" w:rsidRDefault="00A0228D" w:rsidP="00A0228D">
      <w:pPr>
        <w:shd w:val="clear" w:color="auto" w:fill="FFFFFF"/>
        <w:spacing w:after="0" w:line="300" w:lineRule="atLeast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202294">
        <w:rPr>
          <w:rFonts w:ascii="Times New Roman" w:hAnsi="Times New Roman" w:cs="Times New Roman"/>
          <w:sz w:val="28"/>
          <w:szCs w:val="28"/>
          <w:lang w:val="kk-KZ"/>
        </w:rPr>
        <w:t xml:space="preserve">в) </w:t>
      </w:r>
      <w:r w:rsidRPr="00202294">
        <w:rPr>
          <w:rFonts w:ascii="Times New Roman" w:hAnsi="Times New Roman" w:cs="Times New Roman"/>
          <w:position w:val="-12"/>
          <w:sz w:val="28"/>
          <w:szCs w:val="28"/>
        </w:rPr>
        <w:object w:dxaOrig="3340" w:dyaOrig="360">
          <v:shape id="_x0000_i1043" type="#_x0000_t75" style="width:168pt;height:18.75pt" o:ole="">
            <v:imagedata r:id="rId41" o:title=""/>
          </v:shape>
          <o:OLEObject Type="Embed" ProgID="Equation.DSMT4" ShapeID="_x0000_i1043" DrawAspect="Content" ObjectID="_1549144750" r:id="rId42"/>
        </w:object>
      </w:r>
    </w:p>
    <w:p w:rsidR="00D02388" w:rsidRPr="00202294" w:rsidRDefault="00F417F6" w:rsidP="00202294">
      <w:pPr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 w:rsidRPr="00F417F6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090" type="#_x0000_t4" style="position:absolute;margin-left:-4.6pt;margin-top:2.15pt;width:33.65pt;height:37.6pt;z-index:251659264"/>
        </w:pict>
      </w:r>
    </w:p>
    <w:p w:rsidR="00830721" w:rsidRDefault="00830721" w:rsidP="00833F17">
      <w:pPr>
        <w:pStyle w:val="a3"/>
        <w:shd w:val="clear" w:color="auto" w:fill="FFFFFF"/>
        <w:spacing w:after="0" w:line="300" w:lineRule="atLeast"/>
        <w:ind w:left="1068" w:hanging="1068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</w:pPr>
    </w:p>
    <w:p w:rsidR="002345AD" w:rsidRDefault="002345AD" w:rsidP="00830721">
      <w:pPr>
        <w:pStyle w:val="a3"/>
        <w:shd w:val="clear" w:color="auto" w:fill="FFFFFF"/>
        <w:spacing w:after="0" w:line="300" w:lineRule="atLeast"/>
        <w:ind w:left="1068" w:hanging="1068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</w:pPr>
    </w:p>
    <w:p w:rsidR="00830721" w:rsidRDefault="00830721" w:rsidP="00830721">
      <w:pPr>
        <w:pStyle w:val="a3"/>
        <w:shd w:val="clear" w:color="auto" w:fill="FFFFFF"/>
        <w:spacing w:after="0" w:line="300" w:lineRule="atLeast"/>
        <w:ind w:left="1068" w:hanging="1068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</w:pPr>
      <w:r w:rsidRPr="00EB6D54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  <w:t>№</w:t>
      </w:r>
      <w:r w:rsidR="00202294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  <w:t>100</w:t>
      </w:r>
    </w:p>
    <w:p w:rsidR="00EB6D54" w:rsidRPr="00202294" w:rsidRDefault="00202294" w:rsidP="00EB6D54">
      <w:pPr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>а</w:t>
      </w:r>
      <w:r w:rsidR="00EB6D54" w:rsidRPr="00E25A0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>)</w:t>
      </w:r>
      <w:r w:rsidRPr="00202294">
        <w:rPr>
          <w:position w:val="-6"/>
        </w:rPr>
        <w:object w:dxaOrig="980" w:dyaOrig="300">
          <v:shape id="_x0000_i1044" type="#_x0000_t75" style="width:48.75pt;height:16.5pt" o:ole="">
            <v:imagedata r:id="rId43" o:title=""/>
          </v:shape>
          <o:OLEObject Type="Embed" ProgID="Equation.DSMT4" ShapeID="_x0000_i1044" DrawAspect="Content" ObjectID="_1549144751" r:id="rId44"/>
        </w:object>
      </w:r>
      <w:r w:rsidRPr="00202294">
        <w:rPr>
          <w:rFonts w:ascii="Times New Roman" w:hAnsi="Times New Roman" w:cs="Times New Roman"/>
          <w:sz w:val="28"/>
          <w:szCs w:val="28"/>
          <w:lang w:val="kk-KZ"/>
        </w:rPr>
        <w:t>, шешімі жоқ</w:t>
      </w:r>
    </w:p>
    <w:p w:rsidR="00830721" w:rsidRPr="00E25A09" w:rsidRDefault="00202294" w:rsidP="00833F17">
      <w:pPr>
        <w:pStyle w:val="a3"/>
        <w:shd w:val="clear" w:color="auto" w:fill="FFFFFF"/>
        <w:spacing w:after="0" w:line="300" w:lineRule="atLeast"/>
        <w:ind w:left="1068" w:hanging="1068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>ә</w:t>
      </w:r>
      <w:r w:rsidR="00EB6D54" w:rsidRPr="00E25A0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 xml:space="preserve">) </w:t>
      </w:r>
      <w:r w:rsidRPr="006556D6">
        <w:rPr>
          <w:position w:val="-28"/>
        </w:rPr>
        <w:object w:dxaOrig="6860" w:dyaOrig="780">
          <v:shape id="_x0000_i1045" type="#_x0000_t75" style="width:342.75pt;height:39.75pt" o:ole="">
            <v:imagedata r:id="rId45" o:title=""/>
          </v:shape>
          <o:OLEObject Type="Embed" ProgID="Equation.DSMT4" ShapeID="_x0000_i1045" DrawAspect="Content" ObjectID="_1549144752" r:id="rId46"/>
        </w:object>
      </w:r>
    </w:p>
    <w:p w:rsidR="00EB6D54" w:rsidRPr="00E25A09" w:rsidRDefault="00202294" w:rsidP="00833F17">
      <w:pPr>
        <w:pStyle w:val="a3"/>
        <w:shd w:val="clear" w:color="auto" w:fill="FFFFFF"/>
        <w:spacing w:after="0" w:line="300" w:lineRule="atLeast"/>
        <w:ind w:left="1068" w:hanging="1068"/>
        <w:rPr>
          <w:lang w:val="kk-KZ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>б</w:t>
      </w:r>
      <w:r w:rsidR="00EB6D54" w:rsidRPr="00E25A0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 xml:space="preserve">) </w:t>
      </w:r>
      <w:r w:rsidRPr="00202294">
        <w:rPr>
          <w:position w:val="-32"/>
        </w:rPr>
        <w:object w:dxaOrig="7260" w:dyaOrig="780">
          <v:shape id="_x0000_i1046" type="#_x0000_t75" style="width:363.75pt;height:39.75pt" o:ole="">
            <v:imagedata r:id="rId47" o:title=""/>
          </v:shape>
          <o:OLEObject Type="Embed" ProgID="Equation.DSMT4" ShapeID="_x0000_i1046" DrawAspect="Content" ObjectID="_1549144753" r:id="rId48"/>
        </w:object>
      </w:r>
    </w:p>
    <w:p w:rsidR="00EB6D54" w:rsidRPr="00EB6D54" w:rsidRDefault="00202294" w:rsidP="00833F17">
      <w:pPr>
        <w:pStyle w:val="a3"/>
        <w:shd w:val="clear" w:color="auto" w:fill="FFFFFF"/>
        <w:spacing w:after="0" w:line="300" w:lineRule="atLeast"/>
        <w:ind w:left="1068" w:hanging="1068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>в</w:t>
      </w:r>
      <w:r w:rsidR="00EB6D54" w:rsidRPr="00E25A0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>)</w:t>
      </w:r>
      <w:r w:rsidRPr="00202294">
        <w:rPr>
          <w:position w:val="-38"/>
        </w:rPr>
        <w:object w:dxaOrig="8360" w:dyaOrig="900">
          <v:shape id="_x0000_i1047" type="#_x0000_t75" style="width:417pt;height:45pt" o:ole="">
            <v:imagedata r:id="rId49" o:title=""/>
          </v:shape>
          <o:OLEObject Type="Embed" ProgID="Equation.DSMT4" ShapeID="_x0000_i1047" DrawAspect="Content" ObjectID="_1549144754" r:id="rId50"/>
        </w:object>
      </w:r>
    </w:p>
    <w:p w:rsidR="00830721" w:rsidRDefault="00F417F6" w:rsidP="00833F17">
      <w:pPr>
        <w:pStyle w:val="a3"/>
        <w:shd w:val="clear" w:color="auto" w:fill="FFFFFF"/>
        <w:spacing w:after="0" w:line="300" w:lineRule="atLeast"/>
        <w:ind w:left="1068" w:hanging="1068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pict>
          <v:shapetype id="_x0000_t12" coordsize="21600,21600" o:spt="12" path="m10800,l8280,8259,,8259r6720,5146l4200,21600r6600,-5019l17400,21600,14880,13405,21600,8259r-8280,xe">
            <v:stroke joinstyle="miter"/>
            <v:path gradientshapeok="t" o:connecttype="custom" o:connectlocs="10800,0;0,8259;4200,21600;17400,21600;21600,8259" textboxrect="6720,8259,14880,15628"/>
          </v:shapetype>
          <v:shape id="_x0000_s1089" type="#_x0000_t12" style="position:absolute;left:0;text-align:left;margin-left:-5.55pt;margin-top:9.2pt;width:34.6pt;height:30.85pt;z-index:251658240"/>
        </w:pict>
      </w:r>
    </w:p>
    <w:p w:rsidR="00DB37AF" w:rsidRPr="003A68D0" w:rsidRDefault="00DB37AF" w:rsidP="00833F17">
      <w:pPr>
        <w:pStyle w:val="a3"/>
        <w:shd w:val="clear" w:color="auto" w:fill="FFFFFF"/>
        <w:spacing w:after="0" w:line="300" w:lineRule="atLeast"/>
        <w:ind w:left="1068" w:hanging="1068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</w:pPr>
    </w:p>
    <w:p w:rsidR="002345AD" w:rsidRDefault="002345AD" w:rsidP="00833F17">
      <w:pPr>
        <w:pStyle w:val="a3"/>
        <w:shd w:val="clear" w:color="auto" w:fill="FFFFFF"/>
        <w:spacing w:after="0" w:line="300" w:lineRule="atLeast"/>
        <w:ind w:left="1068" w:hanging="1068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</w:pPr>
    </w:p>
    <w:p w:rsidR="00833F17" w:rsidRDefault="00DB37AF" w:rsidP="00833F17">
      <w:pPr>
        <w:pStyle w:val="a3"/>
        <w:shd w:val="clear" w:color="auto" w:fill="FFFFFF"/>
        <w:spacing w:after="0" w:line="300" w:lineRule="atLeast"/>
        <w:ind w:left="1068" w:hanging="1068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</w:pPr>
      <w:r w:rsidRPr="003A68D0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  <w:lastRenderedPageBreak/>
        <w:t>№</w:t>
      </w:r>
      <w:r w:rsidR="00EB6D54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  <w:t>1</w:t>
      </w:r>
      <w:r w:rsidR="008B4A0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  <w:t>07</w:t>
      </w:r>
    </w:p>
    <w:p w:rsidR="00EB6D54" w:rsidRPr="007D4901" w:rsidRDefault="008B4A07" w:rsidP="00404C59">
      <w:pPr>
        <w:shd w:val="clear" w:color="auto" w:fill="FFFFFF"/>
        <w:spacing w:after="0" w:line="300" w:lineRule="atLeas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а) </w:t>
      </w:r>
      <w:r w:rsidRPr="008B4A07">
        <w:rPr>
          <w:position w:val="-32"/>
        </w:rPr>
        <w:object w:dxaOrig="2340" w:dyaOrig="780">
          <v:shape id="_x0000_i1048" type="#_x0000_t75" style="width:117pt;height:38.25pt" o:ole="">
            <v:imagedata r:id="rId51" o:title=""/>
          </v:shape>
          <o:OLEObject Type="Embed" ProgID="Equation.DSMT4" ShapeID="_x0000_i1048" DrawAspect="Content" ObjectID="_1549144755" r:id="rId52"/>
        </w:object>
      </w:r>
      <w:r w:rsidR="003D54BC">
        <w:rPr>
          <w:rFonts w:ascii="Times New Roman" w:hAnsi="Times New Roman" w:cs="Times New Roman"/>
          <w:sz w:val="28"/>
          <w:szCs w:val="28"/>
          <w:lang w:val="kk-KZ"/>
        </w:rPr>
        <w:t xml:space="preserve">ә) </w:t>
      </w:r>
      <w:r w:rsidR="007D4901" w:rsidRPr="006556D6">
        <w:rPr>
          <w:position w:val="-32"/>
        </w:rPr>
        <w:object w:dxaOrig="2340" w:dyaOrig="780">
          <v:shape id="_x0000_i1049" type="#_x0000_t75" style="width:117pt;height:39.75pt" o:ole="">
            <v:imagedata r:id="rId53" o:title=""/>
          </v:shape>
          <o:OLEObject Type="Embed" ProgID="Equation.DSMT4" ShapeID="_x0000_i1049" DrawAspect="Content" ObjectID="_1549144756" r:id="rId54"/>
        </w:object>
      </w:r>
    </w:p>
    <w:p w:rsidR="007D4901" w:rsidRPr="007D4901" w:rsidRDefault="00404C59" w:rsidP="00404C59">
      <w:pPr>
        <w:shd w:val="clear" w:color="auto" w:fill="FFFFFF"/>
        <w:spacing w:after="0" w:line="300" w:lineRule="atLeast"/>
        <w:rPr>
          <w:lang w:val="kk-KZ"/>
        </w:rPr>
      </w:pPr>
      <w:r w:rsidRPr="006556D6">
        <w:rPr>
          <w:position w:val="-32"/>
        </w:rPr>
        <w:object w:dxaOrig="2240" w:dyaOrig="820">
          <v:shape id="_x0000_i1050" type="#_x0000_t75" style="width:111.75pt;height:41.25pt" o:ole="">
            <v:imagedata r:id="rId55" o:title=""/>
          </v:shape>
          <o:OLEObject Type="Embed" ProgID="Equation.DSMT4" ShapeID="_x0000_i1050" DrawAspect="Content" ObjectID="_1549144757" r:id="rId56"/>
        </w:object>
      </w:r>
      <w:r w:rsidR="007D4901" w:rsidRPr="006556D6">
        <w:rPr>
          <w:position w:val="-32"/>
        </w:rPr>
        <w:object w:dxaOrig="1840" w:dyaOrig="780">
          <v:shape id="_x0000_i1051" type="#_x0000_t75" style="width:91.5pt;height:39.75pt" o:ole="">
            <v:imagedata r:id="rId57" o:title=""/>
          </v:shape>
          <o:OLEObject Type="Embed" ProgID="Equation.DSMT4" ShapeID="_x0000_i1051" DrawAspect="Content" ObjectID="_1549144758" r:id="rId58"/>
        </w:object>
      </w:r>
    </w:p>
    <w:p w:rsidR="00404C59" w:rsidRPr="007D4901" w:rsidRDefault="00404C59" w:rsidP="00404C59">
      <w:pPr>
        <w:shd w:val="clear" w:color="auto" w:fill="FFFFFF"/>
        <w:spacing w:after="0" w:line="300" w:lineRule="atLeast"/>
        <w:rPr>
          <w:lang w:val="kk-KZ"/>
        </w:rPr>
      </w:pPr>
      <w:r w:rsidRPr="006556D6">
        <w:rPr>
          <w:position w:val="-38"/>
        </w:rPr>
        <w:object w:dxaOrig="4180" w:dyaOrig="900">
          <v:shape id="_x0000_i1052" type="#_x0000_t75" style="width:210pt;height:45pt" o:ole="">
            <v:imagedata r:id="rId59" o:title=""/>
          </v:shape>
          <o:OLEObject Type="Embed" ProgID="Equation.DSMT4" ShapeID="_x0000_i1052" DrawAspect="Content" ObjectID="_1549144759" r:id="rId60"/>
        </w:object>
      </w:r>
      <w:r w:rsidR="003D54BC" w:rsidRPr="006556D6">
        <w:rPr>
          <w:position w:val="-28"/>
        </w:rPr>
        <w:object w:dxaOrig="3800" w:dyaOrig="720">
          <v:shape id="_x0000_i1053" type="#_x0000_t75" style="width:189.75pt;height:36pt" o:ole="">
            <v:imagedata r:id="rId61" o:title=""/>
          </v:shape>
          <o:OLEObject Type="Embed" ProgID="Equation.DSMT4" ShapeID="_x0000_i1053" DrawAspect="Content" ObjectID="_1549144760" r:id="rId62"/>
        </w:object>
      </w:r>
    </w:p>
    <w:p w:rsidR="00404C59" w:rsidRPr="003D54BC" w:rsidRDefault="00404C59" w:rsidP="00404C59">
      <w:pPr>
        <w:shd w:val="clear" w:color="auto" w:fill="FFFFFF"/>
        <w:spacing w:after="0" w:line="300" w:lineRule="atLeast"/>
        <w:rPr>
          <w:lang w:val="kk-KZ"/>
        </w:rPr>
      </w:pPr>
      <w:r w:rsidRPr="006556D6">
        <w:rPr>
          <w:position w:val="-28"/>
        </w:rPr>
        <w:object w:dxaOrig="2980" w:dyaOrig="720">
          <v:shape id="_x0000_i1054" type="#_x0000_t75" style="width:149.25pt;height:36pt" o:ole="">
            <v:imagedata r:id="rId63" o:title=""/>
          </v:shape>
          <o:OLEObject Type="Embed" ProgID="Equation.DSMT4" ShapeID="_x0000_i1054" DrawAspect="Content" ObjectID="_1549144761" r:id="rId64"/>
        </w:object>
      </w:r>
      <w:r w:rsidR="003D54BC" w:rsidRPr="006556D6">
        <w:rPr>
          <w:position w:val="-28"/>
        </w:rPr>
        <w:object w:dxaOrig="3800" w:dyaOrig="720">
          <v:shape id="_x0000_i1055" type="#_x0000_t75" style="width:189.75pt;height:36pt" o:ole="">
            <v:imagedata r:id="rId65" o:title=""/>
          </v:shape>
          <o:OLEObject Type="Embed" ProgID="Equation.DSMT4" ShapeID="_x0000_i1055" DrawAspect="Content" ObjectID="_1549144762" r:id="rId66"/>
        </w:object>
      </w:r>
    </w:p>
    <w:p w:rsidR="00404C59" w:rsidRPr="003D54BC" w:rsidRDefault="00404C59" w:rsidP="00404C59">
      <w:pPr>
        <w:shd w:val="clear" w:color="auto" w:fill="FFFFFF"/>
        <w:spacing w:after="0" w:line="300" w:lineRule="atLeast"/>
        <w:rPr>
          <w:lang w:val="kk-KZ"/>
        </w:rPr>
      </w:pPr>
      <w:r w:rsidRPr="006556D6">
        <w:rPr>
          <w:position w:val="-28"/>
        </w:rPr>
        <w:object w:dxaOrig="2980" w:dyaOrig="720">
          <v:shape id="_x0000_i1056" type="#_x0000_t75" style="width:149.25pt;height:36pt" o:ole="">
            <v:imagedata r:id="rId67" o:title=""/>
          </v:shape>
          <o:OLEObject Type="Embed" ProgID="Equation.DSMT4" ShapeID="_x0000_i1056" DrawAspect="Content" ObjectID="_1549144763" r:id="rId68"/>
        </w:object>
      </w:r>
      <w:r w:rsidR="003D54BC" w:rsidRPr="006556D6">
        <w:rPr>
          <w:position w:val="-28"/>
        </w:rPr>
        <w:object w:dxaOrig="4200" w:dyaOrig="720">
          <v:shape id="_x0000_i1057" type="#_x0000_t75" style="width:210pt;height:36pt" o:ole="">
            <v:imagedata r:id="rId69" o:title=""/>
          </v:shape>
          <o:OLEObject Type="Embed" ProgID="Equation.DSMT4" ShapeID="_x0000_i1057" DrawAspect="Content" ObjectID="_1549144764" r:id="rId70"/>
        </w:object>
      </w:r>
    </w:p>
    <w:p w:rsidR="00404C59" w:rsidRPr="003D54BC" w:rsidRDefault="00404C59" w:rsidP="00404C59">
      <w:pPr>
        <w:shd w:val="clear" w:color="auto" w:fill="FFFFFF"/>
        <w:spacing w:after="0" w:line="300" w:lineRule="atLeast"/>
        <w:rPr>
          <w:lang w:val="kk-KZ"/>
        </w:rPr>
      </w:pPr>
      <w:r w:rsidRPr="006556D6">
        <w:rPr>
          <w:position w:val="-14"/>
        </w:rPr>
        <w:object w:dxaOrig="2460" w:dyaOrig="420">
          <v:shape id="_x0000_i1058" type="#_x0000_t75" style="width:123pt;height:21pt" o:ole="">
            <v:imagedata r:id="rId71" o:title=""/>
          </v:shape>
          <o:OLEObject Type="Embed" ProgID="Equation.DSMT4" ShapeID="_x0000_i1058" DrawAspect="Content" ObjectID="_1549144765" r:id="rId72"/>
        </w:object>
      </w:r>
      <w:r w:rsidR="003D54BC" w:rsidRPr="006556D6">
        <w:rPr>
          <w:position w:val="-28"/>
        </w:rPr>
        <w:object w:dxaOrig="4400" w:dyaOrig="720">
          <v:shape id="_x0000_i1059" type="#_x0000_t75" style="width:219.75pt;height:36pt" o:ole="">
            <v:imagedata r:id="rId73" o:title=""/>
          </v:shape>
          <o:OLEObject Type="Embed" ProgID="Equation.DSMT4" ShapeID="_x0000_i1059" DrawAspect="Content" ObjectID="_1549144766" r:id="rId74"/>
        </w:object>
      </w:r>
    </w:p>
    <w:p w:rsidR="00ED59B0" w:rsidRPr="00ED59B0" w:rsidRDefault="007D4901" w:rsidP="00422B8C">
      <w:pPr>
        <w:shd w:val="clear" w:color="auto" w:fill="FFFFFF"/>
        <w:spacing w:after="0" w:line="300" w:lineRule="atLeast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</w:pPr>
      <w:r w:rsidRPr="006556D6">
        <w:rPr>
          <w:position w:val="-14"/>
        </w:rPr>
        <w:object w:dxaOrig="2500" w:dyaOrig="420">
          <v:shape id="_x0000_i1060" type="#_x0000_t75" style="width:125.25pt;height:21pt" o:ole="">
            <v:imagedata r:id="rId75" o:title=""/>
          </v:shape>
          <o:OLEObject Type="Embed" ProgID="Equation.DSMT4" ShapeID="_x0000_i1060" DrawAspect="Content" ObjectID="_1549144767" r:id="rId76"/>
        </w:object>
      </w:r>
    </w:p>
    <w:p w:rsidR="00422B8C" w:rsidRPr="00422B8C" w:rsidRDefault="00422B8C" w:rsidP="003161CB">
      <w:pPr>
        <w:shd w:val="clear" w:color="auto" w:fill="FFFFFF"/>
        <w:spacing w:after="0" w:line="360" w:lineRule="auto"/>
        <w:rPr>
          <w:lang w:val="kk-KZ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 xml:space="preserve">б)  </w:t>
      </w:r>
      <w:r w:rsidRPr="00422B8C">
        <w:rPr>
          <w:rFonts w:ascii="Times New Roman" w:hAnsi="Times New Roman" w:cs="Times New Roman"/>
          <w:position w:val="-32"/>
          <w:sz w:val="28"/>
          <w:szCs w:val="28"/>
        </w:rPr>
        <w:object w:dxaOrig="1880" w:dyaOrig="780">
          <v:shape id="_x0000_i1061" type="#_x0000_t75" style="width:93pt;height:39.75pt" o:ole="">
            <v:imagedata r:id="rId77" o:title=""/>
          </v:shape>
          <o:OLEObject Type="Embed" ProgID="Equation.DSMT4" ShapeID="_x0000_i1061" DrawAspect="Content" ObjectID="_1549144768" r:id="rId78"/>
        </w:object>
      </w:r>
      <w:r w:rsidRPr="00422B8C">
        <w:rPr>
          <w:rFonts w:ascii="Times New Roman" w:hAnsi="Times New Roman" w:cs="Times New Roman"/>
          <w:sz w:val="28"/>
          <w:szCs w:val="28"/>
          <w:lang w:val="kk-KZ"/>
        </w:rPr>
        <w:t>в)</w:t>
      </w:r>
      <w:r w:rsidRPr="006B1CA3">
        <w:rPr>
          <w:position w:val="-32"/>
        </w:rPr>
        <w:object w:dxaOrig="2140" w:dyaOrig="780">
          <v:shape id="_x0000_i1062" type="#_x0000_t75" style="width:106.5pt;height:39.75pt" o:ole="">
            <v:imagedata r:id="rId79" o:title=""/>
          </v:shape>
          <o:OLEObject Type="Embed" ProgID="Equation.DSMT4" ShapeID="_x0000_i1062" DrawAspect="Content" ObjectID="_1549144769" r:id="rId80"/>
        </w:object>
      </w:r>
    </w:p>
    <w:p w:rsidR="00422B8C" w:rsidRPr="00422B8C" w:rsidRDefault="00422B8C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32"/>
        </w:rPr>
        <w:object w:dxaOrig="1840" w:dyaOrig="780">
          <v:shape id="_x0000_i1063" type="#_x0000_t75" style="width:91.5pt;height:39.75pt" o:ole="">
            <v:imagedata r:id="rId81" o:title=""/>
          </v:shape>
          <o:OLEObject Type="Embed" ProgID="Equation.DSMT4" ShapeID="_x0000_i1063" DrawAspect="Content" ObjectID="_1549144770" r:id="rId82"/>
        </w:object>
      </w:r>
      <w:r w:rsidR="00736048" w:rsidRPr="006B1CA3">
        <w:rPr>
          <w:position w:val="-32"/>
        </w:rPr>
        <w:object w:dxaOrig="2320" w:dyaOrig="780">
          <v:shape id="_x0000_i1064" type="#_x0000_t75" style="width:117pt;height:39.75pt" o:ole="">
            <v:imagedata r:id="rId83" o:title=""/>
          </v:shape>
          <o:OLEObject Type="Embed" ProgID="Equation.DSMT4" ShapeID="_x0000_i1064" DrawAspect="Content" ObjectID="_1549144771" r:id="rId84"/>
        </w:object>
      </w:r>
    </w:p>
    <w:p w:rsidR="00422B8C" w:rsidRPr="00422B8C" w:rsidRDefault="00422B8C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32"/>
        </w:rPr>
        <w:object w:dxaOrig="3480" w:dyaOrig="780">
          <v:shape id="_x0000_i1065" type="#_x0000_t75" style="width:174pt;height:39.75pt" o:ole="">
            <v:imagedata r:id="rId85" o:title=""/>
          </v:shape>
          <o:OLEObject Type="Embed" ProgID="Equation.DSMT4" ShapeID="_x0000_i1065" DrawAspect="Content" ObjectID="_1549144772" r:id="rId86"/>
        </w:object>
      </w:r>
      <w:r w:rsidR="00D0669F" w:rsidRPr="00D0669F">
        <w:rPr>
          <w:position w:val="-32"/>
        </w:rPr>
        <w:object w:dxaOrig="3960" w:dyaOrig="780">
          <v:shape id="_x0000_i1066" type="#_x0000_t75" style="width:198.75pt;height:39.75pt" o:ole="">
            <v:imagedata r:id="rId87" o:title=""/>
          </v:shape>
          <o:OLEObject Type="Embed" ProgID="Equation.DSMT4" ShapeID="_x0000_i1066" DrawAspect="Content" ObjectID="_1549144773" r:id="rId88"/>
        </w:object>
      </w:r>
    </w:p>
    <w:p w:rsidR="00422B8C" w:rsidRPr="00D0669F" w:rsidRDefault="00422B8C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26"/>
        </w:rPr>
        <w:object w:dxaOrig="3220" w:dyaOrig="700">
          <v:shape id="_x0000_i1067" type="#_x0000_t75" style="width:160.5pt;height:34.5pt" o:ole="">
            <v:imagedata r:id="rId89" o:title=""/>
          </v:shape>
          <o:OLEObject Type="Embed" ProgID="Equation.DSMT4" ShapeID="_x0000_i1067" DrawAspect="Content" ObjectID="_1549144774" r:id="rId90"/>
        </w:object>
      </w:r>
      <w:r w:rsidR="00D0669F" w:rsidRPr="00D0669F">
        <w:rPr>
          <w:position w:val="-32"/>
        </w:rPr>
        <w:object w:dxaOrig="3960" w:dyaOrig="780">
          <v:shape id="_x0000_i1068" type="#_x0000_t75" style="width:198.75pt;height:39.75pt" o:ole="">
            <v:imagedata r:id="rId91" o:title=""/>
          </v:shape>
          <o:OLEObject Type="Embed" ProgID="Equation.DSMT4" ShapeID="_x0000_i1068" DrawAspect="Content" ObjectID="_1549144775" r:id="rId92"/>
        </w:object>
      </w:r>
    </w:p>
    <w:p w:rsidR="00422B8C" w:rsidRPr="00D0669F" w:rsidRDefault="00422B8C" w:rsidP="003161C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</w:pPr>
      <w:r w:rsidRPr="006B1CA3">
        <w:rPr>
          <w:position w:val="-28"/>
        </w:rPr>
        <w:object w:dxaOrig="3340" w:dyaOrig="720">
          <v:shape id="_x0000_i1069" type="#_x0000_t75" style="width:166.5pt;height:36pt" o:ole="">
            <v:imagedata r:id="rId93" o:title=""/>
          </v:shape>
          <o:OLEObject Type="Embed" ProgID="Equation.DSMT4" ShapeID="_x0000_i1069" DrawAspect="Content" ObjectID="_1549144776" r:id="rId94"/>
        </w:object>
      </w:r>
      <w:r w:rsidR="00D0669F" w:rsidRPr="00D0669F">
        <w:rPr>
          <w:position w:val="-32"/>
        </w:rPr>
        <w:object w:dxaOrig="4200" w:dyaOrig="780">
          <v:shape id="_x0000_i1070" type="#_x0000_t75" style="width:210pt;height:39.75pt" o:ole="">
            <v:imagedata r:id="rId95" o:title=""/>
          </v:shape>
          <o:OLEObject Type="Embed" ProgID="Equation.DSMT4" ShapeID="_x0000_i1070" DrawAspect="Content" ObjectID="_1549144777" r:id="rId96"/>
        </w:object>
      </w:r>
    </w:p>
    <w:p w:rsidR="006A14C3" w:rsidRPr="007C5FD1" w:rsidRDefault="006A14C3" w:rsidP="006A14C3">
      <w:pPr>
        <w:shd w:val="clear" w:color="auto" w:fill="FFFFFF"/>
        <w:spacing w:after="0" w:line="360" w:lineRule="auto"/>
        <w:rPr>
          <w:lang w:val="kk-KZ"/>
        </w:rPr>
      </w:pPr>
      <w:r w:rsidRPr="003161CB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Логикалық сұрақтар:</w:t>
      </w:r>
    </w:p>
    <w:p w:rsidR="006A14C3" w:rsidRDefault="006A14C3" w:rsidP="006A14C3">
      <w:pPr>
        <w:rPr>
          <w:rFonts w:ascii="Times New Roman" w:hAnsi="Times New Roman" w:cs="Times New Roman"/>
          <w:sz w:val="28"/>
          <w:szCs w:val="28"/>
          <w:lang w:val="kk-KZ"/>
        </w:rPr>
      </w:pPr>
      <w:r w:rsidRPr="00FD363B">
        <w:rPr>
          <w:rFonts w:ascii="Times New Roman" w:hAnsi="Times New Roman" w:cs="Times New Roman"/>
          <w:sz w:val="28"/>
          <w:szCs w:val="28"/>
          <w:lang w:val="kk-KZ" w:eastAsia="ru-RU"/>
        </w:rPr>
        <w:t>1</w:t>
      </w:r>
      <w:r w:rsidRPr="009425EA">
        <w:rPr>
          <w:rFonts w:ascii="Times New Roman" w:hAnsi="Times New Roman" w:cs="Times New Roman"/>
          <w:sz w:val="28"/>
          <w:szCs w:val="28"/>
          <w:lang w:val="kk-KZ"/>
        </w:rPr>
        <w:t xml:space="preserve">) Бір аю әр күні алдыңғы жеген күніндегіден 6 балық артық жей отырып </w:t>
      </w:r>
      <w:r w:rsidR="007943F2">
        <w:rPr>
          <w:rFonts w:ascii="Times New Roman" w:hAnsi="Times New Roman" w:cs="Times New Roman"/>
          <w:sz w:val="28"/>
          <w:szCs w:val="28"/>
          <w:lang w:val="kk-KZ"/>
        </w:rPr>
        <w:t xml:space="preserve">                    </w:t>
      </w:r>
      <w:r w:rsidRPr="009425EA">
        <w:rPr>
          <w:rFonts w:ascii="Times New Roman" w:hAnsi="Times New Roman" w:cs="Times New Roman"/>
          <w:sz w:val="28"/>
          <w:szCs w:val="28"/>
          <w:lang w:val="kk-KZ"/>
        </w:rPr>
        <w:t>5 күн ішінде 100 балық жейді. Аю бірінші күні қанша балық жеген?</w:t>
      </w:r>
      <w:r>
        <w:rPr>
          <w:rFonts w:ascii="Times New Roman" w:hAnsi="Times New Roman" w:cs="Times New Roman"/>
          <w:sz w:val="28"/>
          <w:szCs w:val="28"/>
          <w:lang w:val="kk-KZ" w:eastAsia="ru-RU"/>
        </w:rPr>
        <w:t xml:space="preserve">Жауабы: </w:t>
      </w:r>
      <w:r w:rsidR="007943F2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           </w:t>
      </w:r>
      <w:r>
        <w:rPr>
          <w:rFonts w:ascii="Times New Roman" w:hAnsi="Times New Roman" w:cs="Times New Roman"/>
          <w:sz w:val="28"/>
          <w:szCs w:val="28"/>
          <w:lang w:val="kk-KZ"/>
        </w:rPr>
        <w:t>8</w:t>
      </w:r>
      <w:r w:rsidR="007943F2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балық</w:t>
      </w:r>
    </w:p>
    <w:p w:rsidR="006A14C3" w:rsidRDefault="006A14C3" w:rsidP="006A14C3">
      <w:pPr>
        <w:rPr>
          <w:rFonts w:ascii="Arial" w:hAnsi="Arial" w:cs="Arial"/>
          <w:color w:val="4F5E62"/>
          <w:sz w:val="23"/>
          <w:szCs w:val="23"/>
          <w:shd w:val="clear" w:color="auto" w:fill="BDEEEB"/>
          <w:lang w:val="kk-KZ"/>
        </w:rPr>
      </w:pPr>
      <w:r w:rsidRPr="00DF161F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2)</w:t>
      </w:r>
      <w:r w:rsidR="007943F2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 xml:space="preserve"> </w:t>
      </w:r>
      <w:r w:rsidRPr="009425EA">
        <w:rPr>
          <w:rFonts w:ascii="Times New Roman" w:hAnsi="Times New Roman" w:cs="Times New Roman"/>
          <w:sz w:val="28"/>
          <w:szCs w:val="28"/>
          <w:lang w:val="kk-KZ"/>
        </w:rPr>
        <w:t>Әкесі 34 жаста, баласы 11 жаста. Неше жылдан кейін әкесінің жасы баласының жасынан 2 есе артық болады? Теңдеу арқылы шеш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. Жауабы: </w:t>
      </w:r>
      <w:r w:rsidRPr="009425EA">
        <w:rPr>
          <w:rFonts w:ascii="Times New Roman" w:hAnsi="Times New Roman" w:cs="Times New Roman"/>
          <w:sz w:val="28"/>
          <w:szCs w:val="28"/>
          <w:lang w:val="kk-KZ"/>
        </w:rPr>
        <w:t>34+х=2(11+х)</w:t>
      </w:r>
      <w:r w:rsidRPr="009425EA">
        <w:rPr>
          <w:rFonts w:ascii="Times New Roman" w:hAnsi="Times New Roman" w:cs="Times New Roman"/>
          <w:sz w:val="28"/>
          <w:szCs w:val="28"/>
          <w:lang w:val="kk-KZ"/>
        </w:rPr>
        <w:br/>
        <w:t>34+x=22+2x</w:t>
      </w:r>
      <w:r w:rsidRPr="009425EA">
        <w:rPr>
          <w:rFonts w:ascii="Times New Roman" w:hAnsi="Times New Roman" w:cs="Times New Roman"/>
          <w:sz w:val="28"/>
          <w:szCs w:val="28"/>
          <w:lang w:val="kk-KZ"/>
        </w:rPr>
        <w:br/>
        <w:t>-2x+x=22-34</w:t>
      </w:r>
      <w:r w:rsidRPr="009425EA">
        <w:rPr>
          <w:rFonts w:ascii="Times New Roman" w:hAnsi="Times New Roman" w:cs="Times New Roman"/>
          <w:sz w:val="28"/>
          <w:szCs w:val="28"/>
          <w:lang w:val="kk-KZ"/>
        </w:rPr>
        <w:br/>
        <w:t>-1x=-12</w:t>
      </w:r>
      <w:r w:rsidRPr="009425EA">
        <w:rPr>
          <w:rFonts w:ascii="Times New Roman" w:hAnsi="Times New Roman" w:cs="Times New Roman"/>
          <w:sz w:val="28"/>
          <w:szCs w:val="28"/>
          <w:lang w:val="kk-KZ"/>
        </w:rPr>
        <w:br/>
        <w:t>x=12/1</w:t>
      </w:r>
      <w:r w:rsidRPr="009425EA">
        <w:rPr>
          <w:rFonts w:ascii="Times New Roman" w:hAnsi="Times New Roman" w:cs="Times New Roman"/>
          <w:sz w:val="28"/>
          <w:szCs w:val="28"/>
          <w:lang w:val="kk-KZ"/>
        </w:rPr>
        <w:br/>
        <w:t>x=12</w:t>
      </w:r>
    </w:p>
    <w:p w:rsidR="006A14C3" w:rsidRPr="0024744A" w:rsidRDefault="006A14C3" w:rsidP="006A14C3">
      <w:pPr>
        <w:rPr>
          <w:rFonts w:ascii="Times New Roman" w:hAnsi="Times New Roman" w:cs="Times New Roman"/>
          <w:sz w:val="28"/>
          <w:szCs w:val="28"/>
          <w:lang w:val="kk-KZ"/>
        </w:rPr>
      </w:pPr>
      <w:r w:rsidRPr="0024744A">
        <w:rPr>
          <w:rFonts w:ascii="Times New Roman" w:hAnsi="Times New Roman" w:cs="Times New Roman"/>
          <w:sz w:val="28"/>
          <w:szCs w:val="28"/>
          <w:lang w:val="kk-KZ"/>
        </w:rPr>
        <w:lastRenderedPageBreak/>
        <w:t xml:space="preserve">3) </w:t>
      </w:r>
      <w:r w:rsidRPr="00177175">
        <w:rPr>
          <w:rFonts w:ascii="Times New Roman" w:hAnsi="Times New Roman" w:cs="Times New Roman"/>
          <w:sz w:val="28"/>
          <w:szCs w:val="28"/>
          <w:lang w:val="kk-KZ"/>
        </w:rPr>
        <w:t>Бір сан табыңдар, квадраты өзінің жартысына тең болсын!</w:t>
      </w:r>
      <w:r>
        <w:rPr>
          <w:rFonts w:ascii="Times New Roman" w:hAnsi="Times New Roman" w:cs="Times New Roman"/>
          <w:sz w:val="28"/>
          <w:szCs w:val="28"/>
          <w:lang w:val="kk-KZ"/>
        </w:rPr>
        <w:t>Жауабы: 0,5</w:t>
      </w:r>
    </w:p>
    <w:p w:rsidR="003161CB" w:rsidRDefault="00E25A09" w:rsidP="003161C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</w:pPr>
      <w:r w:rsidRPr="00E25A09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  <w:t>№</w:t>
      </w:r>
      <w:r w:rsidR="002345AD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kk-KZ" w:eastAsia="ru-RU"/>
        </w:rPr>
        <w:t>108</w:t>
      </w:r>
    </w:p>
    <w:p w:rsidR="00E25A09" w:rsidRPr="00945EBB" w:rsidRDefault="002345AD" w:rsidP="003161CB">
      <w:pPr>
        <w:shd w:val="clear" w:color="auto" w:fill="FFFFFF"/>
        <w:spacing w:after="0" w:line="360" w:lineRule="auto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kk-KZ" w:eastAsia="ru-RU"/>
        </w:rPr>
        <w:t xml:space="preserve">а) </w:t>
      </w:r>
      <w:r w:rsidRPr="006B1CA3">
        <w:rPr>
          <w:position w:val="-26"/>
        </w:rPr>
        <w:object w:dxaOrig="2180" w:dyaOrig="700">
          <v:shape id="_x0000_i1071" type="#_x0000_t75" style="width:109.5pt;height:34.5pt" o:ole="">
            <v:imagedata r:id="rId97" o:title=""/>
          </v:shape>
          <o:OLEObject Type="Embed" ProgID="Equation.DSMT4" ShapeID="_x0000_i1071" DrawAspect="Content" ObjectID="_1549144778" r:id="rId98"/>
        </w:object>
      </w:r>
      <w:r w:rsidR="00945EBB" w:rsidRPr="00945EBB">
        <w:rPr>
          <w:rFonts w:ascii="Times New Roman" w:hAnsi="Times New Roman" w:cs="Times New Roman"/>
          <w:sz w:val="28"/>
          <w:szCs w:val="28"/>
          <w:lang w:val="kk-KZ"/>
        </w:rPr>
        <w:t>ә</w:t>
      </w:r>
      <w:r w:rsidR="00945EBB">
        <w:rPr>
          <w:rFonts w:ascii="Times New Roman" w:hAnsi="Times New Roman" w:cs="Times New Roman"/>
          <w:sz w:val="28"/>
          <w:szCs w:val="28"/>
          <w:lang w:val="kk-KZ"/>
        </w:rPr>
        <w:t xml:space="preserve">) </w:t>
      </w:r>
      <w:r w:rsidR="00945EBB" w:rsidRPr="006B1CA3">
        <w:rPr>
          <w:position w:val="-26"/>
        </w:rPr>
        <w:object w:dxaOrig="2260" w:dyaOrig="760">
          <v:shape id="_x0000_i1072" type="#_x0000_t75" style="width:113.25pt;height:37.5pt" o:ole="">
            <v:imagedata r:id="rId99" o:title=""/>
          </v:shape>
          <o:OLEObject Type="Embed" ProgID="Equation.DSMT4" ShapeID="_x0000_i1072" DrawAspect="Content" ObjectID="_1549144779" r:id="rId100"/>
        </w:object>
      </w:r>
    </w:p>
    <w:p w:rsidR="002345AD" w:rsidRPr="00945EBB" w:rsidRDefault="002345AD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32"/>
        </w:rPr>
        <w:object w:dxaOrig="2799" w:dyaOrig="780">
          <v:shape id="_x0000_i1073" type="#_x0000_t75" style="width:140.25pt;height:39.75pt" o:ole="">
            <v:imagedata r:id="rId101" o:title=""/>
          </v:shape>
          <o:OLEObject Type="Embed" ProgID="Equation.DSMT4" ShapeID="_x0000_i1073" DrawAspect="Content" ObjectID="_1549144780" r:id="rId102"/>
        </w:object>
      </w:r>
      <w:r w:rsidR="00945EBB" w:rsidRPr="006B1CA3">
        <w:rPr>
          <w:position w:val="-26"/>
        </w:rPr>
        <w:object w:dxaOrig="2439" w:dyaOrig="760">
          <v:shape id="_x0000_i1074" type="#_x0000_t75" style="width:121.5pt;height:37.5pt" o:ole="">
            <v:imagedata r:id="rId103" o:title=""/>
          </v:shape>
          <o:OLEObject Type="Embed" ProgID="Equation.DSMT4" ShapeID="_x0000_i1074" DrawAspect="Content" ObjectID="_1549144781" r:id="rId104"/>
        </w:object>
      </w:r>
    </w:p>
    <w:p w:rsidR="002345AD" w:rsidRPr="00945EBB" w:rsidRDefault="002345AD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6"/>
        </w:rPr>
        <w:object w:dxaOrig="1380" w:dyaOrig="300">
          <v:shape id="_x0000_i1075" type="#_x0000_t75" style="width:68.25pt;height:15pt" o:ole="">
            <v:imagedata r:id="rId105" o:title=""/>
          </v:shape>
          <o:OLEObject Type="Embed" ProgID="Equation.DSMT4" ShapeID="_x0000_i1075" DrawAspect="Content" ObjectID="_1549144782" r:id="rId106"/>
        </w:object>
      </w:r>
      <w:r w:rsidR="00945EBB" w:rsidRPr="006B1CA3">
        <w:rPr>
          <w:position w:val="-26"/>
        </w:rPr>
        <w:object w:dxaOrig="1600" w:dyaOrig="760">
          <v:shape id="_x0000_i1076" type="#_x0000_t75" style="width:81pt;height:37.5pt" o:ole="">
            <v:imagedata r:id="rId107" o:title=""/>
          </v:shape>
          <o:OLEObject Type="Embed" ProgID="Equation.DSMT4" ShapeID="_x0000_i1076" DrawAspect="Content" ObjectID="_1549144783" r:id="rId108"/>
        </w:object>
      </w:r>
    </w:p>
    <w:p w:rsidR="002345AD" w:rsidRPr="00945EBB" w:rsidRDefault="002345AD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26"/>
        </w:rPr>
        <w:object w:dxaOrig="2580" w:dyaOrig="700">
          <v:shape id="_x0000_i1077" type="#_x0000_t75" style="width:129pt;height:34.5pt" o:ole="">
            <v:imagedata r:id="rId109" o:title=""/>
          </v:shape>
          <o:OLEObject Type="Embed" ProgID="Equation.DSMT4" ShapeID="_x0000_i1077" DrawAspect="Content" ObjectID="_1549144784" r:id="rId110"/>
        </w:object>
      </w:r>
      <w:r w:rsidR="00945EBB" w:rsidRPr="006B1CA3">
        <w:rPr>
          <w:position w:val="-38"/>
        </w:rPr>
        <w:object w:dxaOrig="3820" w:dyaOrig="900">
          <v:shape id="_x0000_i1078" type="#_x0000_t75" style="width:191.25pt;height:45pt" o:ole="">
            <v:imagedata r:id="rId111" o:title=""/>
          </v:shape>
          <o:OLEObject Type="Embed" ProgID="Equation.DSMT4" ShapeID="_x0000_i1078" DrawAspect="Content" ObjectID="_1549144785" r:id="rId112"/>
        </w:object>
      </w:r>
    </w:p>
    <w:p w:rsidR="002345AD" w:rsidRDefault="002345AD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28"/>
        </w:rPr>
        <w:object w:dxaOrig="2340" w:dyaOrig="720">
          <v:shape id="_x0000_i1079" type="#_x0000_t75" style="width:117pt;height:36pt" o:ole="">
            <v:imagedata r:id="rId113" o:title=""/>
          </v:shape>
          <o:OLEObject Type="Embed" ProgID="Equation.DSMT4" ShapeID="_x0000_i1079" DrawAspect="Content" ObjectID="_1549144786" r:id="rId114"/>
        </w:object>
      </w:r>
      <w:r w:rsidR="00945EBB" w:rsidRPr="006B1CA3">
        <w:rPr>
          <w:position w:val="-26"/>
        </w:rPr>
        <w:object w:dxaOrig="2320" w:dyaOrig="700">
          <v:shape id="_x0000_i1080" type="#_x0000_t75" style="width:117pt;height:34.5pt" o:ole="">
            <v:imagedata r:id="rId115" o:title=""/>
          </v:shape>
          <o:OLEObject Type="Embed" ProgID="Equation.DSMT4" ShapeID="_x0000_i1080" DrawAspect="Content" ObjectID="_1549144787" r:id="rId116"/>
        </w:object>
      </w:r>
    </w:p>
    <w:p w:rsidR="00945EBB" w:rsidRDefault="00945EBB" w:rsidP="003161CB">
      <w:pPr>
        <w:shd w:val="clear" w:color="auto" w:fill="FFFFFF"/>
        <w:spacing w:after="0" w:line="360" w:lineRule="auto"/>
        <w:rPr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б) </w:t>
      </w:r>
      <w:r w:rsidR="007C5FD1" w:rsidRPr="006B1CA3">
        <w:rPr>
          <w:position w:val="-28"/>
        </w:rPr>
        <w:object w:dxaOrig="3820" w:dyaOrig="780">
          <v:shape id="_x0000_i1081" type="#_x0000_t75" style="width:191.25pt;height:39.75pt" o:ole="">
            <v:imagedata r:id="rId117" o:title=""/>
          </v:shape>
          <o:OLEObject Type="Embed" ProgID="Equation.DSMT4" ShapeID="_x0000_i1081" DrawAspect="Content" ObjectID="_1549144788" r:id="rId118"/>
        </w:object>
      </w:r>
    </w:p>
    <w:p w:rsidR="007C5FD1" w:rsidRDefault="007C5FD1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28"/>
        </w:rPr>
        <w:object w:dxaOrig="3640" w:dyaOrig="780">
          <v:shape id="_x0000_i1082" type="#_x0000_t75" style="width:181.5pt;height:39.75pt" o:ole="">
            <v:imagedata r:id="rId119" o:title=""/>
          </v:shape>
          <o:OLEObject Type="Embed" ProgID="Equation.DSMT4" ShapeID="_x0000_i1082" DrawAspect="Content" ObjectID="_1549144789" r:id="rId120"/>
        </w:object>
      </w:r>
    </w:p>
    <w:p w:rsidR="007C5FD1" w:rsidRPr="007C5FD1" w:rsidRDefault="007C5FD1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32"/>
        </w:rPr>
        <w:object w:dxaOrig="2040" w:dyaOrig="820">
          <v:shape id="_x0000_i1083" type="#_x0000_t75" style="width:102pt;height:41.25pt" o:ole="">
            <v:imagedata r:id="rId121" o:title=""/>
          </v:shape>
          <o:OLEObject Type="Embed" ProgID="Equation.DSMT4" ShapeID="_x0000_i1083" DrawAspect="Content" ObjectID="_1549144790" r:id="rId122"/>
        </w:object>
      </w:r>
      <w:r w:rsidRPr="006B1CA3">
        <w:rPr>
          <w:position w:val="-28"/>
        </w:rPr>
        <w:object w:dxaOrig="3159" w:dyaOrig="720">
          <v:shape id="_x0000_i1084" type="#_x0000_t75" style="width:157.5pt;height:36pt" o:ole="">
            <v:imagedata r:id="rId123" o:title=""/>
          </v:shape>
          <o:OLEObject Type="Embed" ProgID="Equation.DSMT4" ShapeID="_x0000_i1084" DrawAspect="Content" ObjectID="_1549144791" r:id="rId124"/>
        </w:object>
      </w:r>
    </w:p>
    <w:p w:rsidR="007C5FD1" w:rsidRPr="007C5FD1" w:rsidRDefault="007C5FD1" w:rsidP="003161CB">
      <w:pPr>
        <w:shd w:val="clear" w:color="auto" w:fill="FFFFFF"/>
        <w:spacing w:after="0" w:line="360" w:lineRule="auto"/>
        <w:rPr>
          <w:lang w:val="kk-KZ"/>
        </w:rPr>
      </w:pPr>
      <w:r w:rsidRPr="006B1CA3">
        <w:rPr>
          <w:position w:val="-28"/>
        </w:rPr>
        <w:object w:dxaOrig="3140" w:dyaOrig="720">
          <v:shape id="_x0000_i1085" type="#_x0000_t75" style="width:157.5pt;height:36pt" o:ole="">
            <v:imagedata r:id="rId125" o:title=""/>
          </v:shape>
          <o:OLEObject Type="Embed" ProgID="Equation.DSMT4" ShapeID="_x0000_i1085" DrawAspect="Content" ObjectID="_1549144792" r:id="rId126"/>
        </w:object>
      </w:r>
      <w:r w:rsidRPr="006B1CA3">
        <w:rPr>
          <w:position w:val="-28"/>
        </w:rPr>
        <w:object w:dxaOrig="3360" w:dyaOrig="720">
          <v:shape id="_x0000_i1086" type="#_x0000_t75" style="width:168.75pt;height:36pt" o:ole="">
            <v:imagedata r:id="rId127" o:title=""/>
          </v:shape>
          <o:OLEObject Type="Embed" ProgID="Equation.DSMT4" ShapeID="_x0000_i1086" DrawAspect="Content" ObjectID="_1549144793" r:id="rId128"/>
        </w:object>
      </w:r>
    </w:p>
    <w:p w:rsidR="007943F2" w:rsidRDefault="007943F2" w:rsidP="003161C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bookmarkStart w:id="0" w:name="_GoBack"/>
      <w:bookmarkEnd w:id="0"/>
    </w:p>
    <w:p w:rsidR="003161CB" w:rsidRPr="00342289" w:rsidRDefault="003161CB" w:rsidP="003161C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 w:rsidRPr="0034228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Пысықтау:</w:t>
      </w:r>
    </w:p>
    <w:p w:rsidR="00445323" w:rsidRDefault="00A64590" w:rsidP="00342289">
      <w:pPr>
        <w:spacing w:after="0" w:line="2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Сәйкестендіру т</w:t>
      </w:r>
      <w:r w:rsidR="00445323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 xml:space="preserve">ест </w:t>
      </w:r>
    </w:p>
    <w:p w:rsidR="006A14C3" w:rsidRDefault="006A14C3" w:rsidP="00A64590">
      <w:pPr>
        <w:spacing w:after="0" w:line="2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</w:p>
    <w:tbl>
      <w:tblPr>
        <w:tblStyle w:val="a6"/>
        <w:tblW w:w="0" w:type="auto"/>
        <w:tblLook w:val="04A0"/>
      </w:tblPr>
      <w:tblGrid>
        <w:gridCol w:w="532"/>
        <w:gridCol w:w="5102"/>
        <w:gridCol w:w="1523"/>
        <w:gridCol w:w="2557"/>
      </w:tblGrid>
      <w:tr w:rsidR="006A14C3" w:rsidTr="006A14C3">
        <w:tc>
          <w:tcPr>
            <w:tcW w:w="534" w:type="dxa"/>
          </w:tcPr>
          <w:p w:rsidR="006A14C3" w:rsidRP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5228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  <w:t>Тапсырмалар</w:t>
            </w:r>
          </w:p>
        </w:tc>
        <w:tc>
          <w:tcPr>
            <w:tcW w:w="1523" w:type="dxa"/>
          </w:tcPr>
          <w:p w:rsidR="006A14C3" w:rsidRP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  <w:t>Дұрыс жауаптары</w:t>
            </w:r>
          </w:p>
        </w:tc>
        <w:tc>
          <w:tcPr>
            <w:tcW w:w="2429" w:type="dxa"/>
          </w:tcPr>
          <w:p w:rsidR="006A14C3" w:rsidRDefault="006A14C3" w:rsidP="006A14C3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  <w:t>Жауап нұсқалар</w:t>
            </w:r>
          </w:p>
        </w:tc>
      </w:tr>
      <w:tr w:rsidR="006A14C3" w:rsidTr="006A14C3">
        <w:tc>
          <w:tcPr>
            <w:tcW w:w="534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  <w:t>1</w:t>
            </w:r>
          </w:p>
        </w:tc>
        <w:tc>
          <w:tcPr>
            <w:tcW w:w="5228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 w:rsidRPr="00A8055D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Өрнектің мәнін табыңыз:</w:t>
            </w:r>
            <w:r w:rsidRPr="00C30587">
              <w:rPr>
                <w:position w:val="-26"/>
              </w:rPr>
              <w:object w:dxaOrig="2320" w:dyaOrig="760">
                <v:shape id="_x0000_i1087" type="#_x0000_t75" style="width:117pt;height:37.5pt" o:ole="">
                  <v:imagedata r:id="rId129" o:title=""/>
                </v:shape>
                <o:OLEObject Type="Embed" ProgID="Equation.DSMT4" ShapeID="_x0000_i1087" DrawAspect="Content" ObjectID="_1549144794" r:id="rId130"/>
              </w:object>
            </w:r>
          </w:p>
        </w:tc>
        <w:tc>
          <w:tcPr>
            <w:tcW w:w="1523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</w:p>
        </w:tc>
        <w:tc>
          <w:tcPr>
            <w:tcW w:w="2429" w:type="dxa"/>
          </w:tcPr>
          <w:p w:rsidR="006A14C3" w:rsidRDefault="00A64590" w:rsidP="00A64590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 w:rsidRPr="00C30587">
              <w:rPr>
                <w:position w:val="-26"/>
              </w:rPr>
              <w:object w:dxaOrig="2320" w:dyaOrig="700">
                <v:shape id="_x0000_i1088" type="#_x0000_t75" style="width:117pt;height:34.5pt" o:ole="">
                  <v:imagedata r:id="rId131" o:title=""/>
                </v:shape>
                <o:OLEObject Type="Embed" ProgID="Equation.DSMT4" ShapeID="_x0000_i1088" DrawAspect="Content" ObjectID="_1549144795" r:id="rId132"/>
              </w:object>
            </w:r>
          </w:p>
        </w:tc>
      </w:tr>
      <w:tr w:rsidR="006A14C3" w:rsidTr="006A14C3">
        <w:tc>
          <w:tcPr>
            <w:tcW w:w="534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  <w:t>2</w:t>
            </w:r>
          </w:p>
        </w:tc>
        <w:tc>
          <w:tcPr>
            <w:tcW w:w="5228" w:type="dxa"/>
          </w:tcPr>
          <w:p w:rsidR="006A14C3" w:rsidRDefault="00A64590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  <w:t xml:space="preserve">Теңдеуді шешіңіз: </w:t>
            </w:r>
            <w:r w:rsidRPr="00C30587">
              <w:rPr>
                <w:position w:val="-26"/>
              </w:rPr>
              <w:object w:dxaOrig="1240" w:dyaOrig="760">
                <v:shape id="_x0000_i1089" type="#_x0000_t75" style="width:62.25pt;height:37.5pt" o:ole="">
                  <v:imagedata r:id="rId133" o:title=""/>
                </v:shape>
                <o:OLEObject Type="Embed" ProgID="Equation.DSMT4" ShapeID="_x0000_i1089" DrawAspect="Content" ObjectID="_1549144796" r:id="rId134"/>
              </w:object>
            </w:r>
          </w:p>
        </w:tc>
        <w:tc>
          <w:tcPr>
            <w:tcW w:w="1523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</w:p>
        </w:tc>
        <w:tc>
          <w:tcPr>
            <w:tcW w:w="2429" w:type="dxa"/>
          </w:tcPr>
          <w:p w:rsidR="006A14C3" w:rsidRDefault="00A64590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 w:rsidRPr="00C30587">
              <w:rPr>
                <w:position w:val="-12"/>
              </w:rPr>
              <w:object w:dxaOrig="1380" w:dyaOrig="360">
                <v:shape id="_x0000_i1090" type="#_x0000_t75" style="width:68.25pt;height:18.75pt" o:ole="">
                  <v:imagedata r:id="rId135" o:title=""/>
                </v:shape>
                <o:OLEObject Type="Embed" ProgID="Equation.DSMT4" ShapeID="_x0000_i1090" DrawAspect="Content" ObjectID="_1549144797" r:id="rId136"/>
              </w:object>
            </w:r>
          </w:p>
        </w:tc>
      </w:tr>
      <w:tr w:rsidR="006A14C3" w:rsidTr="006A14C3">
        <w:tc>
          <w:tcPr>
            <w:tcW w:w="534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  <w:t>3</w:t>
            </w:r>
          </w:p>
        </w:tc>
        <w:tc>
          <w:tcPr>
            <w:tcW w:w="5228" w:type="dxa"/>
          </w:tcPr>
          <w:p w:rsidR="00A64590" w:rsidRDefault="00A64590" w:rsidP="00A64590">
            <w:pPr>
              <w:spacing w:line="2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 w:rsidRPr="00C30587">
              <w:rPr>
                <w:position w:val="-6"/>
              </w:rPr>
              <w:object w:dxaOrig="1320" w:dyaOrig="300">
                <v:shape id="_x0000_i1091" type="#_x0000_t75" style="width:66pt;height:15pt" o:ole="">
                  <v:imagedata r:id="rId137" o:title=""/>
                </v:shape>
                <o:OLEObject Type="Embed" ProgID="Equation.DSMT4" ShapeID="_x0000_i1091" DrawAspect="Content" ObjectID="_1549144798" r:id="rId138"/>
              </w:object>
            </w:r>
            <w:r w:rsidRPr="00674D0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теңдеуінің түбірлерін табыңыз</w:t>
            </w:r>
          </w:p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</w:p>
        </w:tc>
        <w:tc>
          <w:tcPr>
            <w:tcW w:w="1523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</w:p>
        </w:tc>
        <w:tc>
          <w:tcPr>
            <w:tcW w:w="2429" w:type="dxa"/>
          </w:tcPr>
          <w:p w:rsidR="006A14C3" w:rsidRPr="00A64590" w:rsidRDefault="00A64590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 w:rsidRPr="00A6459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</w:t>
            </w:r>
          </w:p>
        </w:tc>
      </w:tr>
      <w:tr w:rsidR="006A14C3" w:rsidTr="006A14C3">
        <w:tc>
          <w:tcPr>
            <w:tcW w:w="534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  <w:t>4</w:t>
            </w:r>
          </w:p>
        </w:tc>
        <w:tc>
          <w:tcPr>
            <w:tcW w:w="5228" w:type="dxa"/>
          </w:tcPr>
          <w:p w:rsidR="006A14C3" w:rsidRDefault="00A64590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Берілген функцияның қайсысы жұп функция болып табылады?</w:t>
            </w:r>
          </w:p>
        </w:tc>
        <w:tc>
          <w:tcPr>
            <w:tcW w:w="1523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</w:p>
        </w:tc>
        <w:tc>
          <w:tcPr>
            <w:tcW w:w="2429" w:type="dxa"/>
          </w:tcPr>
          <w:p w:rsidR="006A14C3" w:rsidRDefault="00A64590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 w:rsidRPr="00C30587">
              <w:rPr>
                <w:position w:val="-8"/>
              </w:rPr>
              <w:object w:dxaOrig="580" w:dyaOrig="400">
                <v:shape id="_x0000_i1092" type="#_x0000_t75" style="width:30pt;height:19.5pt" o:ole="">
                  <v:imagedata r:id="rId139" o:title=""/>
                </v:shape>
                <o:OLEObject Type="Embed" ProgID="Equation.DSMT4" ShapeID="_x0000_i1092" DrawAspect="Content" ObjectID="_1549144799" r:id="rId140"/>
              </w:object>
            </w:r>
          </w:p>
        </w:tc>
      </w:tr>
      <w:tr w:rsidR="006A14C3" w:rsidTr="006A14C3">
        <w:tc>
          <w:tcPr>
            <w:tcW w:w="534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  <w:lastRenderedPageBreak/>
              <w:t>5</w:t>
            </w:r>
          </w:p>
        </w:tc>
        <w:tc>
          <w:tcPr>
            <w:tcW w:w="5228" w:type="dxa"/>
          </w:tcPr>
          <w:p w:rsidR="00A64590" w:rsidRDefault="00A64590" w:rsidP="00A64590">
            <w:pPr>
              <w:tabs>
                <w:tab w:val="left" w:pos="840"/>
              </w:tabs>
              <w:spacing w:line="20" w:lineRule="atLeas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C30587">
              <w:rPr>
                <w:position w:val="-14"/>
              </w:rPr>
              <w:object w:dxaOrig="2320" w:dyaOrig="460">
                <v:shape id="_x0000_i1093" type="#_x0000_t75" style="width:117pt;height:22.5pt" o:ole="">
                  <v:imagedata r:id="rId141" o:title=""/>
                </v:shape>
                <o:OLEObject Type="Embed" ProgID="Equation.DSMT4" ShapeID="_x0000_i1093" DrawAspect="Content" ObjectID="_1549144800" r:id="rId142"/>
              </w:object>
            </w:r>
            <w:r w:rsidRPr="00A764F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функциясының </w:t>
            </w:r>
            <w:r w:rsidRPr="00A764FB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20" w:dyaOrig="700">
                <v:shape id="_x0000_i1094" type="#_x0000_t75" style="width:36pt;height:34.5pt" o:ole="">
                  <v:imagedata r:id="rId143" o:title=""/>
                </v:shape>
                <o:OLEObject Type="Embed" ProgID="Equation.DSMT4" ShapeID="_x0000_i1094" DrawAspect="Content" ObjectID="_1549144801" r:id="rId144"/>
              </w:object>
            </w:r>
            <w:r w:rsidRPr="00A764F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нүктесіндегі мәнін табыңдар.</w:t>
            </w:r>
          </w:p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</w:p>
        </w:tc>
        <w:tc>
          <w:tcPr>
            <w:tcW w:w="1523" w:type="dxa"/>
          </w:tcPr>
          <w:p w:rsidR="006A14C3" w:rsidRDefault="006A14C3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</w:p>
        </w:tc>
        <w:tc>
          <w:tcPr>
            <w:tcW w:w="2429" w:type="dxa"/>
          </w:tcPr>
          <w:p w:rsidR="006A14C3" w:rsidRDefault="00A64590" w:rsidP="00674D04">
            <w:pPr>
              <w:pStyle w:val="a3"/>
              <w:spacing w:line="20" w:lineRule="atLeast"/>
              <w:ind w:left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kk-KZ" w:eastAsia="ru-RU"/>
              </w:rPr>
            </w:pPr>
            <w:r w:rsidRPr="00C30587">
              <w:rPr>
                <w:position w:val="-28"/>
              </w:rPr>
              <w:object w:dxaOrig="2060" w:dyaOrig="720">
                <v:shape id="_x0000_i1095" type="#_x0000_t75" style="width:102.75pt;height:36pt" o:ole="">
                  <v:imagedata r:id="rId145" o:title=""/>
                </v:shape>
                <o:OLEObject Type="Embed" ProgID="Equation.DSMT4" ShapeID="_x0000_i1095" DrawAspect="Content" ObjectID="_1549144802" r:id="rId146"/>
              </w:object>
            </w:r>
          </w:p>
        </w:tc>
      </w:tr>
    </w:tbl>
    <w:p w:rsidR="0024744A" w:rsidRPr="0024744A" w:rsidRDefault="0024744A" w:rsidP="00072A0B">
      <w:pPr>
        <w:tabs>
          <w:tab w:val="left" w:pos="840"/>
        </w:tabs>
        <w:spacing w:after="0" w:line="2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</w:pPr>
    </w:p>
    <w:p w:rsidR="00342289" w:rsidRDefault="000D1718" w:rsidP="00342289">
      <w:pPr>
        <w:spacing w:after="0" w:line="20" w:lineRule="atLeast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6A73BA">
        <w:rPr>
          <w:rFonts w:ascii="Times New Roman" w:hAnsi="Times New Roman" w:cs="Times New Roman"/>
          <w:b/>
          <w:sz w:val="28"/>
          <w:szCs w:val="28"/>
          <w:lang w:val="kk-KZ"/>
        </w:rPr>
        <w:t>IV.</w:t>
      </w:r>
      <w:r w:rsidR="00342289" w:rsidRPr="00612893">
        <w:rPr>
          <w:rFonts w:ascii="Times New Roman" w:hAnsi="Times New Roman" w:cs="Times New Roman"/>
          <w:b/>
          <w:sz w:val="28"/>
          <w:szCs w:val="28"/>
          <w:lang w:val="kk-KZ"/>
        </w:rPr>
        <w:t>Сабақты қорытындылау:</w:t>
      </w:r>
    </w:p>
    <w:p w:rsidR="004956C4" w:rsidRDefault="004956C4" w:rsidP="00342289">
      <w:pPr>
        <w:spacing w:after="0" w:line="20" w:lineRule="atLeas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Сұрақ-жауап </w:t>
      </w:r>
    </w:p>
    <w:p w:rsidR="004956C4" w:rsidRPr="004956C4" w:rsidRDefault="003F7C86" w:rsidP="004956C4">
      <w:pPr>
        <w:pStyle w:val="a3"/>
        <w:numPr>
          <w:ilvl w:val="0"/>
          <w:numId w:val="19"/>
        </w:numPr>
        <w:spacing w:after="0" w:line="20" w:lineRule="atLeas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Қарапайым тригонометриялық теңдеулерге мысалдар келтіріңіз</w:t>
      </w:r>
    </w:p>
    <w:p w:rsidR="004956C4" w:rsidRDefault="003F7C86" w:rsidP="004956C4">
      <w:pPr>
        <w:pStyle w:val="a3"/>
        <w:numPr>
          <w:ilvl w:val="0"/>
          <w:numId w:val="19"/>
        </w:numPr>
        <w:spacing w:after="0" w:line="20" w:lineRule="atLeas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Тақ тригонометриялық функцияларды айтыңыз</w:t>
      </w:r>
    </w:p>
    <w:p w:rsidR="004956C4" w:rsidRPr="004956C4" w:rsidRDefault="003F7C86" w:rsidP="004956C4">
      <w:pPr>
        <w:pStyle w:val="a3"/>
        <w:numPr>
          <w:ilvl w:val="0"/>
          <w:numId w:val="19"/>
        </w:numPr>
        <w:spacing w:after="0" w:line="20" w:lineRule="atLeast"/>
        <w:rPr>
          <w:rFonts w:ascii="Times New Roman" w:hAnsi="Times New Roman" w:cs="Times New Roman"/>
          <w:sz w:val="28"/>
          <w:szCs w:val="28"/>
          <w:lang w:val="kk-KZ"/>
        </w:rPr>
      </w:pPr>
      <w:r w:rsidRPr="00A56DF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val="kk-KZ" w:eastAsia="ru-RU"/>
        </w:rPr>
        <w:object w:dxaOrig="1040" w:dyaOrig="240">
          <v:shape id="_x0000_i1096" type="#_x0000_t75" style="width:52.5pt;height:11.25pt" o:ole="">
            <v:imagedata r:id="rId147" o:title=""/>
          </v:shape>
          <o:OLEObject Type="Embed" ProgID="Equation.DSMT4" ShapeID="_x0000_i1096" DrawAspect="Content" ObjectID="_1549144803" r:id="rId148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теңдеуінің шешімінің жалпы түрін жазыңыз</w:t>
      </w:r>
    </w:p>
    <w:p w:rsidR="00190238" w:rsidRDefault="000D1718" w:rsidP="00833F17">
      <w:pPr>
        <w:spacing w:after="0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 w:rsidRPr="000D171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V.</w:t>
      </w:r>
      <w:r w:rsidR="00833F17"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Оқушыларды бағалау.</w:t>
      </w:r>
    </w:p>
    <w:p w:rsidR="00833F17" w:rsidRDefault="000D1718" w:rsidP="00833F17">
      <w:pPr>
        <w:spacing w:after="0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 w:rsidRPr="000D171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VI.</w:t>
      </w:r>
      <w:r w:rsidR="00833F17"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Үй тапсырмасы: №</w:t>
      </w:r>
      <w:r w:rsidR="004B104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1</w:t>
      </w:r>
      <w:r w:rsidR="009D60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06</w:t>
      </w:r>
      <w:r w:rsidR="0034228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, №</w:t>
      </w:r>
      <w:r w:rsidR="009D60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109</w:t>
      </w:r>
      <w:r w:rsidR="00833F17" w:rsidRPr="0061289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br/>
      </w:r>
      <w:r w:rsidR="006B5AE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Пайдаланылған әдебиеттер:</w:t>
      </w:r>
    </w:p>
    <w:p w:rsidR="006B5AE7" w:rsidRPr="00612893" w:rsidRDefault="00BC4A5B" w:rsidP="00833F17">
      <w:pPr>
        <w:spacing w:after="0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10 сынып Алгебра және анализ бастамалары оқулығы, авторы А.Е</w:t>
      </w:r>
      <w:r w:rsidR="006B5AE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Әбілқасымова</w:t>
      </w:r>
      <w:r w:rsidR="006B5AE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 xml:space="preserve"> «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>Мектеп» 2014</w:t>
      </w:r>
      <w:r w:rsidR="006B5AE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 w:eastAsia="ru-RU"/>
        </w:rPr>
        <w:t xml:space="preserve"> ж </w:t>
      </w:r>
    </w:p>
    <w:p w:rsidR="00BC4A5B" w:rsidRDefault="00BC4A5B" w:rsidP="00BC4A5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:rsidR="00BC4A5B" w:rsidRPr="00612893" w:rsidRDefault="00BC4A5B">
      <w:pPr>
        <w:rPr>
          <w:rFonts w:ascii="Times New Roman" w:hAnsi="Times New Roman" w:cs="Times New Roman"/>
          <w:sz w:val="28"/>
          <w:szCs w:val="28"/>
          <w:lang w:val="kk-KZ"/>
        </w:rPr>
      </w:pPr>
    </w:p>
    <w:sectPr w:rsidR="00BC4A5B" w:rsidRPr="00612893" w:rsidSect="00702914">
      <w:pgSz w:w="11906" w:h="16838"/>
      <w:pgMar w:top="709" w:right="707" w:bottom="851" w:left="1701" w:header="708" w:footer="708" w:gutter="0"/>
      <w:pgBorders w:offsetFrom="page">
        <w:top w:val="basicWhiteSquares" w:sz="9" w:space="24" w:color="auto"/>
        <w:left w:val="basicWhiteSquares" w:sz="9" w:space="24" w:color="auto"/>
        <w:bottom w:val="basicWhiteSquares" w:sz="9" w:space="24" w:color="auto"/>
        <w:right w:val="basicWhiteSquares" w:sz="9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A349E"/>
    <w:multiLevelType w:val="hybridMultilevel"/>
    <w:tmpl w:val="62B2A5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4A4F5A"/>
    <w:multiLevelType w:val="hybridMultilevel"/>
    <w:tmpl w:val="A776ED3E"/>
    <w:lvl w:ilvl="0" w:tplc="1B7256B0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221D49"/>
    <w:multiLevelType w:val="hybridMultilevel"/>
    <w:tmpl w:val="EC562F7E"/>
    <w:lvl w:ilvl="0" w:tplc="330C9BC2">
      <w:start w:val="1"/>
      <w:numFmt w:val="decimal"/>
      <w:lvlText w:val="%1)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3">
    <w:nsid w:val="0AB85F7D"/>
    <w:multiLevelType w:val="hybridMultilevel"/>
    <w:tmpl w:val="CA721F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51405C"/>
    <w:multiLevelType w:val="hybridMultilevel"/>
    <w:tmpl w:val="F926D6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6951CE"/>
    <w:multiLevelType w:val="hybridMultilevel"/>
    <w:tmpl w:val="04C422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3B7B78"/>
    <w:multiLevelType w:val="hybridMultilevel"/>
    <w:tmpl w:val="40820A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B735E3"/>
    <w:multiLevelType w:val="hybridMultilevel"/>
    <w:tmpl w:val="54F47A1E"/>
    <w:lvl w:ilvl="0" w:tplc="FEC0B23C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2F1912FE"/>
    <w:multiLevelType w:val="hybridMultilevel"/>
    <w:tmpl w:val="32D8F9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30386D"/>
    <w:multiLevelType w:val="hybridMultilevel"/>
    <w:tmpl w:val="AD901C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C70E48"/>
    <w:multiLevelType w:val="hybridMultilevel"/>
    <w:tmpl w:val="D3B67406"/>
    <w:lvl w:ilvl="0" w:tplc="A570309A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>
      <w:start w:val="1"/>
      <w:numFmt w:val="lowerRoman"/>
      <w:lvlText w:val="%3."/>
      <w:lvlJc w:val="right"/>
      <w:pPr>
        <w:ind w:left="2868" w:hanging="180"/>
      </w:pPr>
    </w:lvl>
    <w:lvl w:ilvl="3" w:tplc="0419000F">
      <w:start w:val="1"/>
      <w:numFmt w:val="decimal"/>
      <w:lvlText w:val="%4."/>
      <w:lvlJc w:val="left"/>
      <w:pPr>
        <w:ind w:left="3588" w:hanging="360"/>
      </w:pPr>
    </w:lvl>
    <w:lvl w:ilvl="4" w:tplc="04190019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>
    <w:nsid w:val="4ED51961"/>
    <w:multiLevelType w:val="hybridMultilevel"/>
    <w:tmpl w:val="891EC298"/>
    <w:lvl w:ilvl="0" w:tplc="7F0093C6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 w:hint="default"/>
        <w:color w:val="auto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A667F2"/>
    <w:multiLevelType w:val="hybridMultilevel"/>
    <w:tmpl w:val="D0026074"/>
    <w:lvl w:ilvl="0" w:tplc="D74E7358">
      <w:start w:val="1"/>
      <w:numFmt w:val="decimal"/>
      <w:lvlText w:val="%1)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5332643B"/>
    <w:multiLevelType w:val="hybridMultilevel"/>
    <w:tmpl w:val="88BAAD7E"/>
    <w:lvl w:ilvl="0" w:tplc="579C6086">
      <w:start w:val="1"/>
      <w:numFmt w:val="decimal"/>
      <w:lvlText w:val="%1)"/>
      <w:lvlJc w:val="left"/>
      <w:pPr>
        <w:ind w:left="1428" w:hanging="360"/>
      </w:pPr>
      <w:rPr>
        <w:rFonts w:ascii="Times New Roman" w:eastAsia="BatangChe" w:hAnsi="Times New Roman"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>
    <w:nsid w:val="57005376"/>
    <w:multiLevelType w:val="hybridMultilevel"/>
    <w:tmpl w:val="6DCE0C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DC1FD2"/>
    <w:multiLevelType w:val="hybridMultilevel"/>
    <w:tmpl w:val="61764DA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A50D96"/>
    <w:multiLevelType w:val="hybridMultilevel"/>
    <w:tmpl w:val="D18EED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3037B5"/>
    <w:multiLevelType w:val="hybridMultilevel"/>
    <w:tmpl w:val="87E24B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8416B7"/>
    <w:multiLevelType w:val="hybridMultilevel"/>
    <w:tmpl w:val="580C465A"/>
    <w:lvl w:ilvl="0" w:tplc="7D50F4E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8"/>
  </w:num>
  <w:num w:numId="2">
    <w:abstractNumId w:val="13"/>
  </w:num>
  <w:num w:numId="3">
    <w:abstractNumId w:val="10"/>
  </w:num>
  <w:num w:numId="4">
    <w:abstractNumId w:val="2"/>
  </w:num>
  <w:num w:numId="5">
    <w:abstractNumId w:val="7"/>
  </w:num>
  <w:num w:numId="6">
    <w:abstractNumId w:val="5"/>
  </w:num>
  <w:num w:numId="7">
    <w:abstractNumId w:val="11"/>
  </w:num>
  <w:num w:numId="8">
    <w:abstractNumId w:val="17"/>
  </w:num>
  <w:num w:numId="9">
    <w:abstractNumId w:val="9"/>
  </w:num>
  <w:num w:numId="10">
    <w:abstractNumId w:val="4"/>
  </w:num>
  <w:num w:numId="11">
    <w:abstractNumId w:val="14"/>
  </w:num>
  <w:num w:numId="12">
    <w:abstractNumId w:val="15"/>
  </w:num>
  <w:num w:numId="13">
    <w:abstractNumId w:val="0"/>
  </w:num>
  <w:num w:numId="14">
    <w:abstractNumId w:val="6"/>
  </w:num>
  <w:num w:numId="15">
    <w:abstractNumId w:val="1"/>
  </w:num>
  <w:num w:numId="16">
    <w:abstractNumId w:val="3"/>
  </w:num>
  <w:num w:numId="17">
    <w:abstractNumId w:val="12"/>
  </w:num>
  <w:num w:numId="18">
    <w:abstractNumId w:val="8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833F17"/>
    <w:rsid w:val="00003FDF"/>
    <w:rsid w:val="00050CBF"/>
    <w:rsid w:val="000568C5"/>
    <w:rsid w:val="00072A0B"/>
    <w:rsid w:val="000905EE"/>
    <w:rsid w:val="000A0FA5"/>
    <w:rsid w:val="000B087E"/>
    <w:rsid w:val="000D1718"/>
    <w:rsid w:val="000E6EFC"/>
    <w:rsid w:val="00103EEF"/>
    <w:rsid w:val="00146FBE"/>
    <w:rsid w:val="0015375D"/>
    <w:rsid w:val="00177175"/>
    <w:rsid w:val="0018311A"/>
    <w:rsid w:val="00190238"/>
    <w:rsid w:val="001A666D"/>
    <w:rsid w:val="001B6FCC"/>
    <w:rsid w:val="001E56EB"/>
    <w:rsid w:val="00202294"/>
    <w:rsid w:val="00222B56"/>
    <w:rsid w:val="002304A5"/>
    <w:rsid w:val="002345AD"/>
    <w:rsid w:val="0024744A"/>
    <w:rsid w:val="002574D7"/>
    <w:rsid w:val="002721D4"/>
    <w:rsid w:val="002879FF"/>
    <w:rsid w:val="00295213"/>
    <w:rsid w:val="00296C57"/>
    <w:rsid w:val="002B6CA5"/>
    <w:rsid w:val="002C1FC8"/>
    <w:rsid w:val="002E647C"/>
    <w:rsid w:val="002F51AB"/>
    <w:rsid w:val="0030655E"/>
    <w:rsid w:val="003161CB"/>
    <w:rsid w:val="00326EEA"/>
    <w:rsid w:val="00342289"/>
    <w:rsid w:val="00350813"/>
    <w:rsid w:val="00370295"/>
    <w:rsid w:val="003A68D0"/>
    <w:rsid w:val="003C7ED6"/>
    <w:rsid w:val="003D54BC"/>
    <w:rsid w:val="003E1C6E"/>
    <w:rsid w:val="003E6AFE"/>
    <w:rsid w:val="003F7C86"/>
    <w:rsid w:val="00404B9A"/>
    <w:rsid w:val="00404C59"/>
    <w:rsid w:val="00411336"/>
    <w:rsid w:val="004174A8"/>
    <w:rsid w:val="00422B8C"/>
    <w:rsid w:val="00445323"/>
    <w:rsid w:val="00455CD2"/>
    <w:rsid w:val="00465245"/>
    <w:rsid w:val="004753A4"/>
    <w:rsid w:val="00491987"/>
    <w:rsid w:val="004956C4"/>
    <w:rsid w:val="004A5BD2"/>
    <w:rsid w:val="004B104C"/>
    <w:rsid w:val="004B28BE"/>
    <w:rsid w:val="004D5854"/>
    <w:rsid w:val="00545036"/>
    <w:rsid w:val="005A4E37"/>
    <w:rsid w:val="005A715E"/>
    <w:rsid w:val="005C18FF"/>
    <w:rsid w:val="005D39E4"/>
    <w:rsid w:val="005F0000"/>
    <w:rsid w:val="0060034D"/>
    <w:rsid w:val="00612893"/>
    <w:rsid w:val="00640C9B"/>
    <w:rsid w:val="00652B1D"/>
    <w:rsid w:val="00674D04"/>
    <w:rsid w:val="00696C7F"/>
    <w:rsid w:val="006A110C"/>
    <w:rsid w:val="006A14C3"/>
    <w:rsid w:val="006A42B0"/>
    <w:rsid w:val="006A73BA"/>
    <w:rsid w:val="006B5AE7"/>
    <w:rsid w:val="006B609A"/>
    <w:rsid w:val="006F7050"/>
    <w:rsid w:val="00702914"/>
    <w:rsid w:val="00710C39"/>
    <w:rsid w:val="00736048"/>
    <w:rsid w:val="00743C11"/>
    <w:rsid w:val="0074441F"/>
    <w:rsid w:val="00762680"/>
    <w:rsid w:val="007814A7"/>
    <w:rsid w:val="007822B2"/>
    <w:rsid w:val="00785619"/>
    <w:rsid w:val="007943F2"/>
    <w:rsid w:val="007C5FD1"/>
    <w:rsid w:val="007C67F2"/>
    <w:rsid w:val="007D4901"/>
    <w:rsid w:val="007D7F4A"/>
    <w:rsid w:val="00830721"/>
    <w:rsid w:val="00833F17"/>
    <w:rsid w:val="00846AE0"/>
    <w:rsid w:val="00874AA5"/>
    <w:rsid w:val="00880E7A"/>
    <w:rsid w:val="00884D91"/>
    <w:rsid w:val="008A2073"/>
    <w:rsid w:val="008B4A07"/>
    <w:rsid w:val="00900D04"/>
    <w:rsid w:val="00922922"/>
    <w:rsid w:val="009425EA"/>
    <w:rsid w:val="00945EBB"/>
    <w:rsid w:val="00946973"/>
    <w:rsid w:val="00965C70"/>
    <w:rsid w:val="009B3E0F"/>
    <w:rsid w:val="009D60EE"/>
    <w:rsid w:val="009E024B"/>
    <w:rsid w:val="009F6915"/>
    <w:rsid w:val="00A0228D"/>
    <w:rsid w:val="00A03904"/>
    <w:rsid w:val="00A2231F"/>
    <w:rsid w:val="00A56DF4"/>
    <w:rsid w:val="00A64590"/>
    <w:rsid w:val="00A764FB"/>
    <w:rsid w:val="00A8055D"/>
    <w:rsid w:val="00A93801"/>
    <w:rsid w:val="00AB5CF7"/>
    <w:rsid w:val="00AC02C1"/>
    <w:rsid w:val="00AF013D"/>
    <w:rsid w:val="00AF1723"/>
    <w:rsid w:val="00B222BD"/>
    <w:rsid w:val="00B822DB"/>
    <w:rsid w:val="00B96AA7"/>
    <w:rsid w:val="00BA64C5"/>
    <w:rsid w:val="00BC4A5B"/>
    <w:rsid w:val="00BE4560"/>
    <w:rsid w:val="00C07CE3"/>
    <w:rsid w:val="00C21A2F"/>
    <w:rsid w:val="00C46801"/>
    <w:rsid w:val="00C77FDF"/>
    <w:rsid w:val="00CA17C2"/>
    <w:rsid w:val="00CA4FE2"/>
    <w:rsid w:val="00CC05D3"/>
    <w:rsid w:val="00CC096C"/>
    <w:rsid w:val="00CE4A28"/>
    <w:rsid w:val="00CF3AC0"/>
    <w:rsid w:val="00D02388"/>
    <w:rsid w:val="00D06279"/>
    <w:rsid w:val="00D0669F"/>
    <w:rsid w:val="00D104A4"/>
    <w:rsid w:val="00D20549"/>
    <w:rsid w:val="00D20F5A"/>
    <w:rsid w:val="00D4574A"/>
    <w:rsid w:val="00D9353C"/>
    <w:rsid w:val="00D943CB"/>
    <w:rsid w:val="00DB37AF"/>
    <w:rsid w:val="00DC7133"/>
    <w:rsid w:val="00DD6DDD"/>
    <w:rsid w:val="00DD7137"/>
    <w:rsid w:val="00DE318A"/>
    <w:rsid w:val="00DF161F"/>
    <w:rsid w:val="00DF350E"/>
    <w:rsid w:val="00DF4036"/>
    <w:rsid w:val="00E04F04"/>
    <w:rsid w:val="00E14BAF"/>
    <w:rsid w:val="00E25A09"/>
    <w:rsid w:val="00E64FC3"/>
    <w:rsid w:val="00E76BDE"/>
    <w:rsid w:val="00E85961"/>
    <w:rsid w:val="00EA3D50"/>
    <w:rsid w:val="00EB6D54"/>
    <w:rsid w:val="00ED14FE"/>
    <w:rsid w:val="00ED33F8"/>
    <w:rsid w:val="00ED59B0"/>
    <w:rsid w:val="00EE4073"/>
    <w:rsid w:val="00EE43F3"/>
    <w:rsid w:val="00EF36DE"/>
    <w:rsid w:val="00F03AE6"/>
    <w:rsid w:val="00F046CF"/>
    <w:rsid w:val="00F0565E"/>
    <w:rsid w:val="00F07D5E"/>
    <w:rsid w:val="00F417F6"/>
    <w:rsid w:val="00F511DC"/>
    <w:rsid w:val="00F55203"/>
    <w:rsid w:val="00F75191"/>
    <w:rsid w:val="00FA2494"/>
    <w:rsid w:val="00FC0892"/>
    <w:rsid w:val="00FD363B"/>
    <w:rsid w:val="00FE78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3F1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3F1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33F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33F17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8A20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FD36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FD363B"/>
  </w:style>
  <w:style w:type="character" w:styleId="a8">
    <w:name w:val="Hyperlink"/>
    <w:basedOn w:val="a0"/>
    <w:uiPriority w:val="99"/>
    <w:semiHidden/>
    <w:unhideWhenUsed/>
    <w:rsid w:val="00EF36D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985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35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2</TotalTime>
  <Pages>1</Pages>
  <Words>661</Words>
  <Characters>3768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к</cp:lastModifiedBy>
  <cp:revision>38</cp:revision>
  <cp:lastPrinted>2016-11-18T13:52:00Z</cp:lastPrinted>
  <dcterms:created xsi:type="dcterms:W3CDTF">2015-10-24T04:03:00Z</dcterms:created>
  <dcterms:modified xsi:type="dcterms:W3CDTF">2017-02-20T19:10:00Z</dcterms:modified>
</cp:coreProperties>
</file>